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Default Extension="ppt" ContentType="application/vnd.ms-powerpoi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34"/>
  </p:notesMasterIdLst>
  <p:sldIdLst>
    <p:sldId id="293" r:id="rId3"/>
    <p:sldId id="272" r:id="rId4"/>
    <p:sldId id="351" r:id="rId5"/>
    <p:sldId id="352" r:id="rId6"/>
    <p:sldId id="353" r:id="rId7"/>
    <p:sldId id="364" r:id="rId8"/>
    <p:sldId id="354" r:id="rId9"/>
    <p:sldId id="359" r:id="rId10"/>
    <p:sldId id="360" r:id="rId11"/>
    <p:sldId id="355" r:id="rId12"/>
    <p:sldId id="286" r:id="rId13"/>
    <p:sldId id="357" r:id="rId14"/>
    <p:sldId id="358" r:id="rId15"/>
    <p:sldId id="288" r:id="rId16"/>
    <p:sldId id="289" r:id="rId17"/>
    <p:sldId id="363" r:id="rId18"/>
    <p:sldId id="361" r:id="rId19"/>
    <p:sldId id="290" r:id="rId20"/>
    <p:sldId id="294" r:id="rId21"/>
    <p:sldId id="297" r:id="rId22"/>
    <p:sldId id="308" r:id="rId23"/>
    <p:sldId id="299" r:id="rId24"/>
    <p:sldId id="300" r:id="rId25"/>
    <p:sldId id="302" r:id="rId26"/>
    <p:sldId id="303" r:id="rId27"/>
    <p:sldId id="365" r:id="rId28"/>
    <p:sldId id="366" r:id="rId29"/>
    <p:sldId id="317" r:id="rId30"/>
    <p:sldId id="318" r:id="rId31"/>
    <p:sldId id="362" r:id="rId32"/>
    <p:sldId id="304" r:id="rId3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1713CD"/>
    <a:srgbClr val="FF6600"/>
    <a:srgbClr val="009900"/>
    <a:srgbClr val="FF3300"/>
    <a:srgbClr val="990033"/>
    <a:srgbClr val="CCFF33"/>
    <a:srgbClr val="996600"/>
    <a:srgbClr val="33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581" autoAdjust="0"/>
  </p:normalViewPr>
  <p:slideViewPr>
    <p:cSldViewPr>
      <p:cViewPr>
        <p:scale>
          <a:sx n="90" d="100"/>
          <a:sy n="90" d="100"/>
        </p:scale>
        <p:origin x="-1656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7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66.wmf"/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12" Type="http://schemas.openxmlformats.org/officeDocument/2006/relationships/image" Target="../media/image75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51.wmf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image" Target="../media/image49.wmf"/><Relationship Id="rId4" Type="http://schemas.openxmlformats.org/officeDocument/2006/relationships/image" Target="../media/image70.wmf"/><Relationship Id="rId9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7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0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2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2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98F3F6-2698-4274-AF29-5D6D66CD4288}" type="datetimeFigureOut">
              <a:rPr lang="zh-CN" altLang="en-US" smtClean="0"/>
              <a:pPr/>
              <a:t>2017/4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849C8C-B6E9-4EF6-B7BE-2566C95A5CE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948586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4EF5754-3A28-4779-BFED-FC4EFC77438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8FE2D1C-6E02-4611-A394-B8581410EAA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8B6639-F369-487B-B70D-6A1D18D52D2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1655B-8F94-4C87-A6B6-902A5766E1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97FE53-E046-4BC5-B5F9-9DCE60C66C5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508EB-DA81-44EE-B461-295026AC58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4A6120-9158-45D1-8F0D-064706C2F34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FC975-1131-4D29-A45B-1107F0A0A6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82AB7A-3B79-49CE-9C45-FC7BBA30AD0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8C9EB8-0E76-43C1-B202-A9308F655F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45D908-0589-484D-AF83-BE5AAAEA559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547AA0-A7E5-4F20-A299-C3E42241097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D8DD4-AF03-44AB-8B00-5D2CDF15348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689C2-BF24-4D17-9FBB-980DA2F45A3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334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334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9E1D01-A468-4A3D-AAFB-5C159D1D19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94B73BD-2988-4FE8-9676-824EA6DB3D9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BB5680E-133B-49D6-ABC8-EE4102E4845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0C9BECD-47E0-47F4-8986-6967B5183A8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03293D2-75E5-4EA5-91D8-C3C517107F7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67FDB70-C8B4-412C-B17D-64609DEFF67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74296B-38CB-45DB-9F95-82BD3F66B73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395773-1658-4B9B-BF89-34FC238FA4B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72225" y="54451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C61D519-607C-4E9C-AAD0-0CD76811231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102" name="Rectangle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3" name="Rectangle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4" name="Rectangle 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4030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2400" b="1">
                <a:solidFill>
                  <a:srgbClr val="99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彩云" pitchFamily="2" charset="-122"/>
              </a:defRPr>
            </a:lvl1pPr>
          </a:lstStyle>
          <a:p>
            <a:r>
              <a:rPr lang="en-US" altLang="zh-CN"/>
              <a:t>§2.1  </a:t>
            </a:r>
            <a:r>
              <a:rPr lang="zh-CN" altLang="en-US"/>
              <a:t>引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>
    <p:wipe/>
  </p:transition>
  <p:timing>
    <p:tnLst>
      <p:par>
        <p:cTn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-228600" y="666750"/>
            <a:ext cx="8688388" cy="6191250"/>
            <a:chOff x="-144" y="420"/>
            <a:chExt cx="5473" cy="3900"/>
          </a:xfrm>
        </p:grpSpPr>
        <p:sp>
          <p:nvSpPr>
            <p:cNvPr id="40963" name="Rectangle 3"/>
            <p:cNvSpPr>
              <a:spLocks noChangeArrowheads="1"/>
            </p:cNvSpPr>
            <p:nvPr/>
          </p:nvSpPr>
          <p:spPr bwMode="auto">
            <a:xfrm>
              <a:off x="432" y="420"/>
              <a:ext cx="4897" cy="3480"/>
            </a:xfrm>
            <a:prstGeom prst="rect">
              <a:avLst/>
            </a:prstGeom>
            <a:gradFill rotWithShape="0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10160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40964" name="Picture 4" descr="花1-2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63"/>
                </a:clrFrom>
                <a:clrTo>
                  <a:srgbClr val="FFFF63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4" y="2352"/>
              <a:ext cx="787" cy="941"/>
            </a:xfrm>
            <a:prstGeom prst="rect">
              <a:avLst/>
            </a:prstGeom>
            <a:noFill/>
          </p:spPr>
        </p:pic>
        <p:pic>
          <p:nvPicPr>
            <p:cNvPr id="40965" name="Picture 5" descr="花2-2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D6BDBD"/>
                </a:clrFrom>
                <a:clrTo>
                  <a:srgbClr val="D6BDBD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144" y="3097"/>
              <a:ext cx="2383" cy="1223"/>
            </a:xfrm>
            <a:prstGeom prst="rect">
              <a:avLst/>
            </a:prstGeom>
            <a:noFill/>
          </p:spPr>
        </p:pic>
      </p:grpSp>
      <p:sp>
        <p:nvSpPr>
          <p:cNvPr id="4096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4096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4097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A3895F78-C0C8-48C9-BE54-AA44BC45E0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 spd="slow">
    <p:wipe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Microsoft_Office_PowerPoint_97-2003_____1.ppt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Microsoft_Office_PowerPoint_97-2003_____3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Microsoft_Office_PowerPoint_97-2003_____4.ppt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Microsoft_Office_PowerPoint_97-2003_____5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Office_PowerPoint_97-2003_____6.ppt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Microsoft_Office_PowerPoint_97-2003_____8.ppt"/><Relationship Id="rId4" Type="http://schemas.openxmlformats.org/officeDocument/2006/relationships/oleObject" Target="../embeddings/Microsoft_Office_PowerPoint_97-2003_____7.ppt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Microsoft_Office_PowerPoint_97-2003_____9.ppt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Microsoft_Office_PowerPoint_97-2003_____10.ppt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Office_PowerPoint_97-2003_____2.ppt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Microsoft_Office_PowerPoint_97-2003_____11.ppt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Microsoft_Office_PowerPoint_97-2003_____13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Microsoft_Office_PowerPoint_97-2003_____12.ppt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Microsoft_Office_PowerPoint_97-2003_____14.ppt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10" Type="http://schemas.openxmlformats.org/officeDocument/2006/relationships/oleObject" Target="../embeddings/Microsoft_Office_PowerPoint_97-2003_____15.ppt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0.bin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Microsoft_Office_PowerPoint_97-2003_____18.ppt"/><Relationship Id="rId5" Type="http://schemas.openxmlformats.org/officeDocument/2006/relationships/oleObject" Target="../embeddings/Microsoft_Office_PowerPoint_97-2003_____17.ppt"/><Relationship Id="rId4" Type="http://schemas.openxmlformats.org/officeDocument/2006/relationships/oleObject" Target="../embeddings/Microsoft_Office_PowerPoint_97-2003_____16.ppt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2123728" y="620688"/>
          <a:ext cx="2554425" cy="1728192"/>
        </p:xfrm>
        <a:graphic>
          <a:graphicData uri="http://schemas.openxmlformats.org/presentationml/2006/ole">
            <p:oleObj spid="_x0000_s121870" name="Equation" r:id="rId3" imgW="3213000" imgH="2082600" progId="Equation.DSMT4">
              <p:embed/>
            </p:oleObj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125663" y="3227388"/>
          <a:ext cx="4673600" cy="2260600"/>
        </p:xfrm>
        <a:graphic>
          <a:graphicData uri="http://schemas.openxmlformats.org/presentationml/2006/ole">
            <p:oleObj spid="_x0000_s121871" name="Equation" r:id="rId4" imgW="4673520" imgH="2260440" progId="Equation.DSMT4">
              <p:embed/>
            </p:oleObj>
          </a:graphicData>
        </a:graphic>
      </p:graphicFrame>
      <p:graphicFrame>
        <p:nvGraphicFramePr>
          <p:cNvPr id="121860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44932545"/>
              </p:ext>
            </p:extLst>
          </p:nvPr>
        </p:nvGraphicFramePr>
        <p:xfrm>
          <a:off x="7596188" y="836613"/>
          <a:ext cx="914400" cy="792162"/>
        </p:xfrm>
        <a:graphic>
          <a:graphicData uri="http://schemas.openxmlformats.org/presentationml/2006/ole">
            <p:oleObj spid="_x0000_s121872" name="演示文稿" showAsIcon="1" r:id="rId5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99592" y="620688"/>
            <a:ext cx="3200400" cy="655637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6363F"/>
                </a:solidFill>
              </a:rPr>
              <a:t>行列式的性质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2205038"/>
            <a:ext cx="685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记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971600" y="1700808"/>
          <a:ext cx="3654425" cy="1946275"/>
        </p:xfrm>
        <a:graphic>
          <a:graphicData uri="http://schemas.openxmlformats.org/presentationml/2006/ole">
            <p:oleObj spid="_x0000_s260118" name="Equation" r:id="rId3" imgW="1765300" imgH="939800" progId="Equation.DSMT4">
              <p:embed/>
            </p:oleObj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71600" y="4581128"/>
            <a:ext cx="1524000" cy="655638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6363F"/>
                </a:solidFill>
              </a:rPr>
              <a:t>性质 1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771800" y="4653136"/>
            <a:ext cx="52578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行列式与它的转置行列式相等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863600" y="3803650"/>
          <a:ext cx="5689600" cy="584200"/>
        </p:xfrm>
        <a:graphic>
          <a:graphicData uri="http://schemas.openxmlformats.org/presentationml/2006/ole">
            <p:oleObj spid="_x0000_s260119" name="Equation" r:id="rId4" imgW="5689600" imgH="5842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654425" y="5311775"/>
          <a:ext cx="1612900" cy="546100"/>
        </p:xfrm>
        <a:graphic>
          <a:graphicData uri="http://schemas.openxmlformats.org/presentationml/2006/ole">
            <p:oleObj spid="_x0000_s260120" name="Equation" r:id="rId5" imgW="1612900" imgH="546100" progId="Equation.DSMT4">
              <p:embed/>
            </p:oleObj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716016" y="1700808"/>
          <a:ext cx="3632200" cy="1943100"/>
        </p:xfrm>
        <a:graphic>
          <a:graphicData uri="http://schemas.openxmlformats.org/presentationml/2006/ole">
            <p:oleObj spid="_x0000_s260121" name="Equation" r:id="rId6" imgW="3632200" imgH="1943100" progId="Equation.DSMT4">
              <p:embed/>
            </p:oleObj>
          </a:graphicData>
        </a:graphic>
      </p:graphicFrame>
      <p:graphicFrame>
        <p:nvGraphicFramePr>
          <p:cNvPr id="260106" name="Object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43644481"/>
              </p:ext>
            </p:extLst>
          </p:nvPr>
        </p:nvGraphicFramePr>
        <p:xfrm>
          <a:off x="7594600" y="825500"/>
          <a:ext cx="914400" cy="787400"/>
        </p:xfrm>
        <a:graphic>
          <a:graphicData uri="http://schemas.openxmlformats.org/presentationml/2006/ole">
            <p:oleObj spid="_x0000_s260122" name="演示文稿" showAsIcon="1" r:id="rId7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763688" y="4869160"/>
            <a:ext cx="676875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果行列式有两行（列）完全相同，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则此行列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为零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11535" y="259631"/>
            <a:ext cx="1524000" cy="58477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F6363F"/>
                </a:solidFill>
              </a:rPr>
              <a:t>性质 2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2267744" y="332656"/>
            <a:ext cx="6172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将行列式的两行(列)对调,行列式变号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611534" y="4077122"/>
            <a:ext cx="1656209" cy="58477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6363F"/>
                </a:solidFill>
              </a:rPr>
              <a:t>推论</a:t>
            </a:r>
            <a:r>
              <a:rPr lang="en-US" altLang="zh-CN" sz="3200" b="1" dirty="0" smtClean="0">
                <a:solidFill>
                  <a:srgbClr val="F6363F"/>
                </a:solidFill>
              </a:rPr>
              <a:t>1</a:t>
            </a:r>
            <a:endParaRPr lang="zh-CN" altLang="en-US" sz="3200" b="1" dirty="0">
              <a:solidFill>
                <a:srgbClr val="F6363F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99792" y="1052736"/>
          <a:ext cx="432048" cy="432048"/>
        </p:xfrm>
        <a:graphic>
          <a:graphicData uri="http://schemas.openxmlformats.org/presentationml/2006/ole">
            <p:oleObj spid="_x0000_s85052" name="Equation" r:id="rId3" imgW="266353" imgH="266353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347864" y="1052736"/>
          <a:ext cx="1202331" cy="418877"/>
        </p:xfrm>
        <a:graphic>
          <a:graphicData uri="http://schemas.openxmlformats.org/presentationml/2006/ole">
            <p:oleObj spid="_x0000_s85053" name="Equation" r:id="rId4" imgW="1091726" imgH="380835" progId="Equation.DSMT4">
              <p:embed/>
            </p:oleObj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4644008" y="1052736"/>
          <a:ext cx="2609850" cy="555625"/>
        </p:xfrm>
        <a:graphic>
          <a:graphicData uri="http://schemas.openxmlformats.org/presentationml/2006/ole">
            <p:oleObj spid="_x0000_s85054" name="Equation" r:id="rId5" imgW="1612900" imgH="342900" progId="Equation.DSMT4">
              <p:embed/>
            </p:oleObj>
          </a:graphicData>
        </a:graphic>
      </p:graphicFrame>
      <p:graphicFrame>
        <p:nvGraphicFramePr>
          <p:cNvPr id="85006" name="Object 14"/>
          <p:cNvGraphicFramePr>
            <a:graphicFrameLocks noChangeAspect="1"/>
          </p:cNvGraphicFramePr>
          <p:nvPr/>
        </p:nvGraphicFramePr>
        <p:xfrm>
          <a:off x="2699792" y="1700808"/>
          <a:ext cx="576263" cy="700087"/>
        </p:xfrm>
        <a:graphic>
          <a:graphicData uri="http://schemas.openxmlformats.org/presentationml/2006/ole">
            <p:oleObj spid="_x0000_s85055" name="Equation" r:id="rId6" imgW="355446" imgH="431613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716016" y="1700808"/>
          <a:ext cx="533706" cy="648072"/>
        </p:xfrm>
        <a:graphic>
          <a:graphicData uri="http://schemas.openxmlformats.org/presentationml/2006/ole">
            <p:oleObj spid="_x0000_s85056" name="Equation" r:id="rId7" imgW="355446" imgH="431613" progId="Equation.DSMT4">
              <p:embed/>
            </p:oleObj>
          </a:graphicData>
        </a:graphic>
      </p:graphicFrame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3563888" y="1628800"/>
          <a:ext cx="469900" cy="266700"/>
        </p:xfrm>
        <a:graphic>
          <a:graphicData uri="http://schemas.openxmlformats.org/presentationml/2006/ole">
            <p:oleObj spid="_x0000_s85057" name="Equation" r:id="rId8" imgW="469696" imgH="266584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491880" y="1916832"/>
          <a:ext cx="564986" cy="432048"/>
        </p:xfrm>
        <a:graphic>
          <a:graphicData uri="http://schemas.openxmlformats.org/presentationml/2006/ole">
            <p:oleObj spid="_x0000_s85058" name="Equation" r:id="rId9" imgW="215619" imgH="164885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211959" y="1988840"/>
          <a:ext cx="333855" cy="216024"/>
        </p:xfrm>
        <a:graphic>
          <a:graphicData uri="http://schemas.openxmlformats.org/presentationml/2006/ole">
            <p:oleObj spid="_x0000_s85059" name="Equation" r:id="rId10" imgW="215713" imgH="139579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971600" y="2420888"/>
          <a:ext cx="1155700" cy="1346200"/>
        </p:xfrm>
        <a:graphic>
          <a:graphicData uri="http://schemas.openxmlformats.org/presentationml/2006/ole">
            <p:oleObj spid="_x0000_s85060" name="Equation" r:id="rId11" imgW="1155700" imgH="1346200" progId="Equation.DSMT4">
              <p:embed/>
            </p:oleObj>
          </a:graphicData>
        </a:graphic>
      </p:graphicFrame>
      <p:graphicFrame>
        <p:nvGraphicFramePr>
          <p:cNvPr id="85012" name="Object 20"/>
          <p:cNvGraphicFramePr>
            <a:graphicFrameLocks noChangeAspect="1"/>
          </p:cNvGraphicFramePr>
          <p:nvPr/>
        </p:nvGraphicFramePr>
        <p:xfrm>
          <a:off x="2263775" y="2657475"/>
          <a:ext cx="622300" cy="368300"/>
        </p:xfrm>
        <a:graphic>
          <a:graphicData uri="http://schemas.openxmlformats.org/presentationml/2006/ole">
            <p:oleObj spid="_x0000_s85061" name="Equation" r:id="rId12" imgW="622030" imgH="368140" progId="Equation.DSMT4">
              <p:embed/>
            </p:oleObj>
          </a:graphicData>
        </a:graphic>
      </p:graphicFrame>
      <p:graphicFrame>
        <p:nvGraphicFramePr>
          <p:cNvPr id="85013" name="Object 21"/>
          <p:cNvGraphicFramePr>
            <a:graphicFrameLocks noChangeAspect="1"/>
          </p:cNvGraphicFramePr>
          <p:nvPr/>
        </p:nvGraphicFramePr>
        <p:xfrm>
          <a:off x="3419872" y="2420888"/>
          <a:ext cx="1155700" cy="1346200"/>
        </p:xfrm>
        <a:graphic>
          <a:graphicData uri="http://schemas.openxmlformats.org/presentationml/2006/ole">
            <p:oleObj spid="_x0000_s85062" name="Equation" r:id="rId13" imgW="1155700" imgH="1346200" progId="Equation.DSMT4">
              <p:embed/>
            </p:oleObj>
          </a:graphicData>
        </a:graphic>
      </p:graphicFrame>
      <p:graphicFrame>
        <p:nvGraphicFramePr>
          <p:cNvPr id="85014" name="Object 22"/>
          <p:cNvGraphicFramePr>
            <a:graphicFrameLocks noChangeAspect="1"/>
          </p:cNvGraphicFramePr>
          <p:nvPr/>
        </p:nvGraphicFramePr>
        <p:xfrm>
          <a:off x="2267744" y="2996952"/>
          <a:ext cx="565150" cy="433387"/>
        </p:xfrm>
        <a:graphic>
          <a:graphicData uri="http://schemas.openxmlformats.org/presentationml/2006/ole">
            <p:oleObj spid="_x0000_s85063" name="Equation" r:id="rId14" imgW="215619" imgH="164885" progId="Equation.DSMT4">
              <p:embed/>
            </p:oleObj>
          </a:graphicData>
        </a:graphic>
      </p:graphicFrame>
      <p:graphicFrame>
        <p:nvGraphicFramePr>
          <p:cNvPr id="85015" name="Object 23"/>
          <p:cNvGraphicFramePr>
            <a:graphicFrameLocks noChangeAspect="1"/>
          </p:cNvGraphicFramePr>
          <p:nvPr/>
        </p:nvGraphicFramePr>
        <p:xfrm>
          <a:off x="2987824" y="3068960"/>
          <a:ext cx="334962" cy="215900"/>
        </p:xfrm>
        <a:graphic>
          <a:graphicData uri="http://schemas.openxmlformats.org/presentationml/2006/ole">
            <p:oleObj spid="_x0000_s85064" name="Equation" r:id="rId15" imgW="215713" imgH="139579" progId="Equation.DSMT4">
              <p:embed/>
            </p:oleObj>
          </a:graphicData>
        </a:graphic>
      </p:graphicFrame>
      <p:graphicFrame>
        <p:nvGraphicFramePr>
          <p:cNvPr id="85016" name="Object 24"/>
          <p:cNvGraphicFramePr>
            <a:graphicFrameLocks noChangeAspect="1"/>
          </p:cNvGraphicFramePr>
          <p:nvPr/>
        </p:nvGraphicFramePr>
        <p:xfrm>
          <a:off x="6300192" y="3284984"/>
          <a:ext cx="1155700" cy="1346200"/>
        </p:xfrm>
        <a:graphic>
          <a:graphicData uri="http://schemas.openxmlformats.org/presentationml/2006/ole">
            <p:oleObj spid="_x0000_s85065" name="Equation" r:id="rId16" imgW="1155700" imgH="1346200" progId="Equation.DSMT4">
              <p:embed/>
            </p:oleObj>
          </a:graphicData>
        </a:graphic>
      </p:graphicFrame>
      <p:graphicFrame>
        <p:nvGraphicFramePr>
          <p:cNvPr id="85017" name="Object 25"/>
          <p:cNvGraphicFramePr>
            <a:graphicFrameLocks noChangeAspect="1"/>
          </p:cNvGraphicFramePr>
          <p:nvPr/>
        </p:nvGraphicFramePr>
        <p:xfrm>
          <a:off x="7668344" y="3789040"/>
          <a:ext cx="551749" cy="360040"/>
        </p:xfrm>
        <a:graphic>
          <a:graphicData uri="http://schemas.openxmlformats.org/presentationml/2006/ole">
            <p:oleObj spid="_x0000_s85066" name="Equation" r:id="rId17" imgW="431613" imgH="279279" progId="Equation.DSMT4">
              <p:embed/>
            </p:oleObj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00192" y="1844824"/>
          <a:ext cx="914400" cy="792163"/>
        </p:xfrm>
        <a:graphic>
          <a:graphicData uri="http://schemas.openxmlformats.org/presentationml/2006/ole">
            <p:oleObj spid="_x0000_s85067" name="演示文稿" showAsIcon="1" r:id="rId18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043608" y="476672"/>
          <a:ext cx="2843857" cy="1737816"/>
        </p:xfrm>
        <a:graphic>
          <a:graphicData uri="http://schemas.openxmlformats.org/presentationml/2006/ole">
            <p:oleObj spid="_x0000_s262166" name="Equation" r:id="rId3" imgW="3949700" imgH="21082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959473" y="1206376"/>
          <a:ext cx="3924300" cy="381000"/>
        </p:xfrm>
        <a:graphic>
          <a:graphicData uri="http://schemas.openxmlformats.org/presentationml/2006/ole">
            <p:oleObj spid="_x0000_s262167" name="Equation" r:id="rId4" imgW="3924300" imgH="381000" progId="Equation.DSMT4">
              <p:embed/>
            </p:oleObj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1259632" y="3573016"/>
          <a:ext cx="3797300" cy="381000"/>
        </p:xfrm>
        <a:graphic>
          <a:graphicData uri="http://schemas.openxmlformats.org/presentationml/2006/ole">
            <p:oleObj spid="_x0000_s262168" name="Equation" r:id="rId5" imgW="3797300" imgH="381000" progId="Equation.DSMT4">
              <p:embed/>
            </p:oleObj>
          </a:graphicData>
        </a:graphic>
      </p:graphicFrame>
      <p:graphicFrame>
        <p:nvGraphicFramePr>
          <p:cNvPr id="237576" name="Object 8"/>
          <p:cNvGraphicFramePr>
            <a:graphicFrameLocks noChangeAspect="1"/>
          </p:cNvGraphicFramePr>
          <p:nvPr/>
        </p:nvGraphicFramePr>
        <p:xfrm>
          <a:off x="5076056" y="2996952"/>
          <a:ext cx="2232248" cy="1720850"/>
        </p:xfrm>
        <a:graphic>
          <a:graphicData uri="http://schemas.openxmlformats.org/presentationml/2006/ole">
            <p:oleObj spid="_x0000_s262169" name="Equation" r:id="rId6" imgW="3048000" imgH="21082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308304" y="3573016"/>
          <a:ext cx="431800" cy="279400"/>
        </p:xfrm>
        <a:graphic>
          <a:graphicData uri="http://schemas.openxmlformats.org/presentationml/2006/ole">
            <p:oleObj spid="_x0000_s262170" name="Equation" r:id="rId7" imgW="431613" imgH="279279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043608" y="476672"/>
            <a:ext cx="2088232" cy="58477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6363F"/>
                </a:solidFill>
              </a:rPr>
              <a:t>推论</a:t>
            </a:r>
            <a:r>
              <a:rPr lang="en-US" altLang="zh-CN" sz="3200" b="1" dirty="0" smtClean="0">
                <a:solidFill>
                  <a:srgbClr val="F6363F"/>
                </a:solidFill>
              </a:rPr>
              <a:t>2</a:t>
            </a:r>
            <a:endParaRPr lang="zh-CN" altLang="en-US" sz="3200" b="1" dirty="0">
              <a:solidFill>
                <a:srgbClr val="F6363F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71600" y="1340768"/>
            <a:ext cx="7086600" cy="124649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行列式中任一行(列)</a:t>
            </a:r>
            <a:r>
              <a:rPr lang="zh-CN" altLang="en-US" sz="2400" b="1" dirty="0" smtClean="0"/>
              <a:t>中的元素</a:t>
            </a:r>
            <a:r>
              <a:rPr lang="zh-CN" altLang="en-US" sz="2400" b="1" dirty="0"/>
              <a:t>与另一行(列)对应元素</a:t>
            </a:r>
            <a:r>
              <a:rPr lang="zh-CN" altLang="en-US" sz="2400" b="1" dirty="0" smtClean="0"/>
              <a:t>的代数余子式乘积之和等于零,即</a:t>
            </a:r>
          </a:p>
          <a:p>
            <a:pPr>
              <a:spcBef>
                <a:spcPct val="50000"/>
              </a:spcBef>
            </a:pPr>
            <a:endParaRPr lang="zh-CN" altLang="en-US" b="1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716016" y="2348880"/>
          <a:ext cx="3770312" cy="1169988"/>
        </p:xfrm>
        <a:graphic>
          <a:graphicData uri="http://schemas.openxmlformats.org/presentationml/2006/ole">
            <p:oleObj spid="_x0000_s263190" name="Equation" r:id="rId3" imgW="1548728" imgH="482391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860032" y="4077072"/>
          <a:ext cx="3830638" cy="1211263"/>
        </p:xfrm>
        <a:graphic>
          <a:graphicData uri="http://schemas.openxmlformats.org/presentationml/2006/ole">
            <p:oleObj spid="_x0000_s263191" name="Equation" r:id="rId4" imgW="1524000" imgH="482600" progId="Equation.DSMT4">
              <p:embed/>
            </p:oleObj>
          </a:graphicData>
        </a:graphic>
      </p:graphicFrame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755576" y="2780928"/>
          <a:ext cx="3940801" cy="504056"/>
        </p:xfrm>
        <a:graphic>
          <a:graphicData uri="http://schemas.openxmlformats.org/presentationml/2006/ole">
            <p:oleObj spid="_x0000_s263192" name="Equation" r:id="rId5" imgW="3276600" imgH="419100" progId="Equation.DSMT4">
              <p:embed/>
            </p:oleObj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827584" y="4509120"/>
          <a:ext cx="3940175" cy="503238"/>
        </p:xfrm>
        <a:graphic>
          <a:graphicData uri="http://schemas.openxmlformats.org/presentationml/2006/ole">
            <p:oleObj spid="_x0000_s263193" name="Equation" r:id="rId6" imgW="3276600" imgH="419100" progId="Equation.DSMT4">
              <p:embed/>
            </p:oleObj>
          </a:graphicData>
        </a:graphic>
      </p:graphicFrame>
      <p:graphicFrame>
        <p:nvGraphicFramePr>
          <p:cNvPr id="263179" name="Object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88224" y="332656"/>
          <a:ext cx="914400" cy="792162"/>
        </p:xfrm>
        <a:graphic>
          <a:graphicData uri="http://schemas.openxmlformats.org/presentationml/2006/ole">
            <p:oleObj spid="_x0000_s263194" name="演示文稿" showAsIcon="1" r:id="rId7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1475656" y="260648"/>
            <a:ext cx="1524000" cy="58477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6363F"/>
                </a:solidFill>
              </a:rPr>
              <a:t>性质 </a:t>
            </a:r>
            <a:r>
              <a:rPr lang="en-US" altLang="zh-CN" sz="3200" b="1" dirty="0" smtClean="0">
                <a:solidFill>
                  <a:srgbClr val="F6363F"/>
                </a:solidFill>
              </a:rPr>
              <a:t>3</a:t>
            </a:r>
            <a:endParaRPr lang="zh-CN" altLang="en-US" sz="3200" b="1" dirty="0">
              <a:solidFill>
                <a:srgbClr val="F6363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403648" y="980728"/>
            <a:ext cx="741682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行列式的某一行(列)元素的公因子可提到行列式</a:t>
            </a:r>
            <a:r>
              <a:rPr lang="zh-CN" altLang="en-US" sz="2400" b="1" dirty="0" smtClean="0"/>
              <a:t>外面</a:t>
            </a:r>
            <a:endParaRPr lang="zh-CN" altLang="en-US" sz="2400" b="1" dirty="0"/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1331640" y="1628800"/>
          <a:ext cx="3089275" cy="2706687"/>
        </p:xfrm>
        <a:graphic>
          <a:graphicData uri="http://schemas.openxmlformats.org/presentationml/2006/ole">
            <p:oleObj spid="_x0000_s87094" name="Equation" r:id="rId3" imgW="1333500" imgH="1168400" progId="Equation.DSMT4">
              <p:embed/>
            </p:oleObj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1187625" y="4725144"/>
          <a:ext cx="1728191" cy="1313367"/>
        </p:xfrm>
        <a:graphic>
          <a:graphicData uri="http://schemas.openxmlformats.org/presentationml/2006/ole">
            <p:oleObj spid="_x0000_s87095" name="Equation" r:id="rId4" imgW="1651000" imgH="1346200" progId="Equation.DSMT4">
              <p:embed/>
            </p:oleObj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4211960" y="4725144"/>
          <a:ext cx="1296144" cy="1253264"/>
        </p:xfrm>
        <a:graphic>
          <a:graphicData uri="http://schemas.openxmlformats.org/presentationml/2006/ole">
            <p:oleObj spid="_x0000_s87096" name="Equation" r:id="rId5" imgW="1485900" imgH="1346200" progId="Equation.DSMT4">
              <p:embed/>
            </p:oleObj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4644008" y="1700808"/>
          <a:ext cx="3200400" cy="2616200"/>
        </p:xfrm>
        <a:graphic>
          <a:graphicData uri="http://schemas.openxmlformats.org/presentationml/2006/ole">
            <p:oleObj spid="_x0000_s87097" name="Equation" r:id="rId6" imgW="3200400" imgH="2616200" progId="Equation.DSMT4">
              <p:embed/>
            </p:oleObj>
          </a:graphicData>
        </a:graphic>
      </p:graphicFrame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3293492" y="4762872"/>
          <a:ext cx="330557" cy="538336"/>
        </p:xfrm>
        <a:graphic>
          <a:graphicData uri="http://schemas.openxmlformats.org/presentationml/2006/ole">
            <p:oleObj spid="_x0000_s87098" name="Equation" r:id="rId7" imgW="444307" imgH="723586" progId="Equation.DSMT4">
              <p:embed/>
            </p:oleObj>
          </a:graphicData>
        </a:graphic>
      </p:graphicFrame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3208611" y="5280893"/>
          <a:ext cx="427285" cy="327666"/>
        </p:xfrm>
        <a:graphic>
          <a:graphicData uri="http://schemas.openxmlformats.org/presentationml/2006/ole">
            <p:oleObj spid="_x0000_s87099" name="Equation" r:id="rId8" imgW="215619" imgH="164885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525392" y="2857872"/>
          <a:ext cx="177800" cy="292100"/>
        </p:xfrm>
        <a:graphic>
          <a:graphicData uri="http://schemas.openxmlformats.org/presentationml/2006/ole">
            <p:oleObj spid="_x0000_s87100" name="Equation" r:id="rId9" imgW="177646" imgH="291847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851920" y="5229200"/>
          <a:ext cx="190500" cy="279400"/>
        </p:xfrm>
        <a:graphic>
          <a:graphicData uri="http://schemas.openxmlformats.org/presentationml/2006/ole">
            <p:oleObj spid="_x0000_s87101" name="Equation" r:id="rId10" imgW="190500" imgH="279400" progId="Equation.DSMT4">
              <p:embed/>
            </p:oleObj>
          </a:graphicData>
        </a:graphic>
      </p:graphicFrame>
      <p:graphicFrame>
        <p:nvGraphicFramePr>
          <p:cNvPr id="87060" name="Object 20"/>
          <p:cNvGraphicFramePr>
            <a:graphicFrameLocks noChangeAspect="1"/>
          </p:cNvGraphicFramePr>
          <p:nvPr/>
        </p:nvGraphicFramePr>
        <p:xfrm>
          <a:off x="6012160" y="5013176"/>
          <a:ext cx="648072" cy="787327"/>
        </p:xfrm>
        <a:graphic>
          <a:graphicData uri="http://schemas.openxmlformats.org/presentationml/2006/ole">
            <p:oleObj spid="_x0000_s87102" name="Equation" r:id="rId11" imgW="355446" imgH="431613" progId="Equation.DSMT4">
              <p:embed/>
            </p:oleObj>
          </a:graphicData>
        </a:graphic>
      </p:graphicFrame>
      <p:graphicFrame>
        <p:nvGraphicFramePr>
          <p:cNvPr id="87061" name="Object 21"/>
          <p:cNvGraphicFramePr>
            <a:graphicFrameLocks noChangeAspect="1"/>
          </p:cNvGraphicFramePr>
          <p:nvPr/>
        </p:nvGraphicFramePr>
        <p:xfrm>
          <a:off x="7596336" y="4941168"/>
          <a:ext cx="650714" cy="792088"/>
        </p:xfrm>
        <a:graphic>
          <a:graphicData uri="http://schemas.openxmlformats.org/presentationml/2006/ole">
            <p:oleObj spid="_x0000_s87103" name="Equation" r:id="rId12" imgW="355446" imgH="431613" progId="Equation.DSMT4">
              <p:embed/>
            </p:oleObj>
          </a:graphicData>
        </a:graphic>
      </p:graphicFrame>
      <p:graphicFrame>
        <p:nvGraphicFramePr>
          <p:cNvPr id="87062" name="Object 22"/>
          <p:cNvGraphicFramePr>
            <a:graphicFrameLocks noChangeAspect="1"/>
          </p:cNvGraphicFramePr>
          <p:nvPr/>
        </p:nvGraphicFramePr>
        <p:xfrm>
          <a:off x="6803455" y="4653335"/>
          <a:ext cx="330200" cy="538162"/>
        </p:xfrm>
        <a:graphic>
          <a:graphicData uri="http://schemas.openxmlformats.org/presentationml/2006/ole">
            <p:oleObj spid="_x0000_s87104" name="Equation" r:id="rId13" imgW="444307" imgH="723586" progId="Equation.DSMT4">
              <p:embed/>
            </p:oleObj>
          </a:graphicData>
        </a:graphic>
      </p:graphicFrame>
      <p:graphicFrame>
        <p:nvGraphicFramePr>
          <p:cNvPr id="87063" name="Object 23"/>
          <p:cNvGraphicFramePr>
            <a:graphicFrameLocks noChangeAspect="1"/>
          </p:cNvGraphicFramePr>
          <p:nvPr/>
        </p:nvGraphicFramePr>
        <p:xfrm>
          <a:off x="6732240" y="5157192"/>
          <a:ext cx="565150" cy="433388"/>
        </p:xfrm>
        <a:graphic>
          <a:graphicData uri="http://schemas.openxmlformats.org/presentationml/2006/ole">
            <p:oleObj spid="_x0000_s87105" name="Equation" r:id="rId14" imgW="215619" imgH="164885" progId="Equation.DSMT4">
              <p:embed/>
            </p:oleObj>
          </a:graphicData>
        </a:graphic>
      </p:graphicFrame>
      <p:graphicFrame>
        <p:nvGraphicFramePr>
          <p:cNvPr id="87064" name="Object 24"/>
          <p:cNvGraphicFramePr>
            <a:graphicFrameLocks noChangeAspect="1"/>
          </p:cNvGraphicFramePr>
          <p:nvPr/>
        </p:nvGraphicFramePr>
        <p:xfrm>
          <a:off x="7380312" y="5157192"/>
          <a:ext cx="203200" cy="279400"/>
        </p:xfrm>
        <a:graphic>
          <a:graphicData uri="http://schemas.openxmlformats.org/presentationml/2006/ole">
            <p:oleObj spid="_x0000_s87106" name="Equation" r:id="rId15" imgW="203112" imgH="279279" progId="Equation.DSMT4">
              <p:embed/>
            </p:oleObj>
          </a:graphicData>
        </a:graphic>
      </p:graphicFrame>
      <p:graphicFrame>
        <p:nvGraphicFramePr>
          <p:cNvPr id="87065" name="Object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32240" y="332656"/>
          <a:ext cx="914400" cy="792163"/>
        </p:xfrm>
        <a:graphic>
          <a:graphicData uri="http://schemas.openxmlformats.org/presentationml/2006/ole">
            <p:oleObj spid="_x0000_s87107" name="演示文稿" showAsIcon="1" r:id="rId16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619672" y="764704"/>
            <a:ext cx="1143000" cy="46166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6363F"/>
                </a:solidFill>
              </a:rPr>
              <a:t>推论</a:t>
            </a:r>
            <a:r>
              <a:rPr lang="en-US" altLang="zh-CN" sz="2400" b="1" dirty="0" smtClean="0">
                <a:solidFill>
                  <a:srgbClr val="F6363F"/>
                </a:solidFill>
              </a:rPr>
              <a:t>3</a:t>
            </a:r>
            <a:r>
              <a:rPr lang="zh-CN" altLang="en-US" sz="2400" b="1" dirty="0" smtClean="0">
                <a:solidFill>
                  <a:srgbClr val="F6363F"/>
                </a:solidFill>
              </a:rPr>
              <a:t> </a:t>
            </a:r>
            <a:endParaRPr lang="zh-CN" altLang="en-US" sz="2400" b="1" dirty="0">
              <a:solidFill>
                <a:srgbClr val="F6363F"/>
              </a:solidFill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619672" y="1556792"/>
            <a:ext cx="7010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行列式的某一行(列)元素的全为零,则此行列式为零.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547664" y="2996952"/>
            <a:ext cx="6915472" cy="8309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行列式的某两行(列)对应元素成比例,则此行列式为零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619672" y="2276872"/>
            <a:ext cx="1143000" cy="46166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6363F"/>
                </a:solidFill>
              </a:rPr>
              <a:t>推论</a:t>
            </a:r>
            <a:r>
              <a:rPr lang="en-US" altLang="zh-CN" sz="2400" b="1" dirty="0" smtClean="0">
                <a:solidFill>
                  <a:srgbClr val="F6363F"/>
                </a:solidFill>
              </a:rPr>
              <a:t>4</a:t>
            </a:r>
            <a:r>
              <a:rPr lang="zh-CN" altLang="en-US" sz="2400" b="1" dirty="0" smtClean="0">
                <a:solidFill>
                  <a:srgbClr val="F6363F"/>
                </a:solidFill>
              </a:rPr>
              <a:t> </a:t>
            </a:r>
            <a:endParaRPr lang="zh-CN" altLang="en-US" sz="2400" b="1" dirty="0">
              <a:solidFill>
                <a:srgbClr val="F6363F"/>
              </a:solidFill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4141788" y="3789363"/>
          <a:ext cx="1295400" cy="1346200"/>
        </p:xfrm>
        <a:graphic>
          <a:graphicData uri="http://schemas.openxmlformats.org/presentationml/2006/ole">
            <p:oleObj spid="_x0000_s88074" name="Equation" r:id="rId3" imgW="1295400" imgH="1346200" progId="Equation.DSMT4">
              <p:embed/>
            </p:oleObj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5578797" y="4293865"/>
          <a:ext cx="552450" cy="360362"/>
        </p:xfrm>
        <a:graphic>
          <a:graphicData uri="http://schemas.openxmlformats.org/presentationml/2006/ole">
            <p:oleObj spid="_x0000_s88075" name="Equation" r:id="rId4" imgW="431613" imgH="279279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31640" y="404664"/>
            <a:ext cx="1295400" cy="58477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6363F"/>
                </a:solidFill>
              </a:rPr>
              <a:t>性质</a:t>
            </a:r>
            <a:r>
              <a:rPr lang="en-US" altLang="zh-CN" sz="3200" b="1" dirty="0" smtClean="0">
                <a:solidFill>
                  <a:srgbClr val="F6363F"/>
                </a:solidFill>
              </a:rPr>
              <a:t>4</a:t>
            </a:r>
            <a:endParaRPr lang="zh-CN" altLang="en-US" sz="3200" b="1" dirty="0">
              <a:solidFill>
                <a:srgbClr val="F6363F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43608" y="1412776"/>
            <a:ext cx="6695256" cy="120032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若行列式的第</a:t>
            </a:r>
            <a:r>
              <a:rPr lang="en-US" altLang="zh-CN" sz="2400" b="1" dirty="0" err="1"/>
              <a:t>i</a:t>
            </a:r>
            <a:r>
              <a:rPr lang="zh-CN" altLang="en-US" sz="2400" b="1" dirty="0"/>
              <a:t>行(列)元素的每一个元素都可以表示为两数的和,则该行列式可以表示为两行列式之和,即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755576" y="3140968"/>
          <a:ext cx="8228013" cy="2103437"/>
        </p:xfrm>
        <a:graphic>
          <a:graphicData uri="http://schemas.openxmlformats.org/presentationml/2006/ole">
            <p:oleObj spid="_x0000_s288779" name="Equation" r:id="rId3" imgW="4572000" imgH="1168400" progId="Equation.DSMT4">
              <p:embed/>
            </p:oleObj>
          </a:graphicData>
        </a:graphic>
      </p:graphicFrame>
      <p:graphicFrame>
        <p:nvGraphicFramePr>
          <p:cNvPr id="288771" name="Object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12360" y="980728"/>
          <a:ext cx="914400" cy="787400"/>
        </p:xfrm>
        <a:graphic>
          <a:graphicData uri="http://schemas.openxmlformats.org/presentationml/2006/ole">
            <p:oleObj spid="_x0000_s288780" name="演示文稿" showAsIcon="1" r:id="rId4" imgW="914400" imgH="792480" progId="PowerPoint.Show.8">
              <p:embed/>
            </p:oleObj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56376" y="1988840"/>
          <a:ext cx="914400" cy="792163"/>
        </p:xfrm>
        <a:graphic>
          <a:graphicData uri="http://schemas.openxmlformats.org/presentationml/2006/ole">
            <p:oleObj spid="_x0000_s288781" name="演示文稿" showAsIcon="1" r:id="rId5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67544" y="548680"/>
            <a:ext cx="1295400" cy="58477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6363F"/>
                </a:solidFill>
              </a:rPr>
              <a:t>性质</a:t>
            </a:r>
            <a:r>
              <a:rPr lang="en-US" altLang="zh-CN" sz="3200" b="1" dirty="0" smtClean="0">
                <a:solidFill>
                  <a:srgbClr val="F6363F"/>
                </a:solidFill>
              </a:rPr>
              <a:t>5</a:t>
            </a:r>
            <a:endParaRPr lang="zh-CN" altLang="en-US" sz="3200" b="1" dirty="0">
              <a:solidFill>
                <a:srgbClr val="F6363F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907704" y="548680"/>
            <a:ext cx="6624736" cy="8309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把行列式的第</a:t>
            </a:r>
            <a:r>
              <a:rPr lang="en-US" altLang="zh-CN" sz="2400" b="1" dirty="0"/>
              <a:t>j</a:t>
            </a:r>
            <a:r>
              <a:rPr lang="zh-CN" altLang="en-US" sz="2400" b="1" dirty="0"/>
              <a:t>行(列)元素的</a:t>
            </a:r>
            <a:r>
              <a:rPr lang="en-US" altLang="zh-CN" sz="2400" b="1" dirty="0"/>
              <a:t>k</a:t>
            </a:r>
            <a:r>
              <a:rPr lang="zh-CN" altLang="en-US" sz="2400" b="1" dirty="0"/>
              <a:t>倍加到第</a:t>
            </a:r>
            <a:r>
              <a:rPr lang="en-US" altLang="zh-CN" sz="2400" b="1" dirty="0" err="1"/>
              <a:t>i</a:t>
            </a:r>
            <a:r>
              <a:rPr lang="zh-CN" altLang="en-US" sz="2400" b="1" dirty="0"/>
              <a:t>行(列)的对应元素上,行列式的值不变.</a:t>
            </a:r>
          </a:p>
        </p:txBody>
      </p:sp>
      <p:graphicFrame>
        <p:nvGraphicFramePr>
          <p:cNvPr id="274443" name="Object 11"/>
          <p:cNvGraphicFramePr>
            <a:graphicFrameLocks noChangeAspect="1"/>
          </p:cNvGraphicFramePr>
          <p:nvPr/>
        </p:nvGraphicFramePr>
        <p:xfrm>
          <a:off x="2660650" y="1412875"/>
          <a:ext cx="4965700" cy="2401888"/>
        </p:xfrm>
        <a:graphic>
          <a:graphicData uri="http://schemas.openxmlformats.org/presentationml/2006/ole">
            <p:oleObj spid="_x0000_s274459" name="Equation" r:id="rId3" imgW="3136900" imgH="1333500" progId="Equation.DSMT4">
              <p:embed/>
            </p:oleObj>
          </a:graphicData>
        </a:graphic>
      </p:graphicFrame>
      <p:graphicFrame>
        <p:nvGraphicFramePr>
          <p:cNvPr id="274444" name="Object 12"/>
          <p:cNvGraphicFramePr>
            <a:graphicFrameLocks noChangeAspect="1"/>
          </p:cNvGraphicFramePr>
          <p:nvPr/>
        </p:nvGraphicFramePr>
        <p:xfrm>
          <a:off x="1259632" y="3933056"/>
          <a:ext cx="5308600" cy="2260600"/>
        </p:xfrm>
        <a:graphic>
          <a:graphicData uri="http://schemas.openxmlformats.org/presentationml/2006/ole">
            <p:oleObj spid="_x0000_s274460" name="Equation" r:id="rId4" imgW="5308600" imgH="2260600" progId="Equation.DSMT4">
              <p:embed/>
            </p:oleObj>
          </a:graphicData>
        </a:graphic>
      </p:graphicFrame>
      <p:graphicFrame>
        <p:nvGraphicFramePr>
          <p:cNvPr id="274445" name="Object 13"/>
          <p:cNvGraphicFramePr>
            <a:graphicFrameLocks noChangeAspect="1"/>
          </p:cNvGraphicFramePr>
          <p:nvPr/>
        </p:nvGraphicFramePr>
        <p:xfrm>
          <a:off x="755576" y="1628800"/>
          <a:ext cx="1765300" cy="393700"/>
        </p:xfrm>
        <a:graphic>
          <a:graphicData uri="http://schemas.openxmlformats.org/presentationml/2006/ole">
            <p:oleObj spid="_x0000_s274461" name="Equation" r:id="rId5" imgW="1765300" imgH="3937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608763" y="4786313"/>
          <a:ext cx="584200" cy="431800"/>
        </p:xfrm>
        <a:graphic>
          <a:graphicData uri="http://schemas.openxmlformats.org/presentationml/2006/ole">
            <p:oleObj spid="_x0000_s274462" name="Equation" r:id="rId6" imgW="583947" imgH="431613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051720" y="548680"/>
            <a:ext cx="1295400" cy="58477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6363F"/>
                </a:solidFill>
              </a:rPr>
              <a:t>性质</a:t>
            </a:r>
            <a:r>
              <a:rPr lang="en-US" altLang="zh-CN" sz="3200" b="1" dirty="0" smtClean="0">
                <a:solidFill>
                  <a:srgbClr val="F6363F"/>
                </a:solidFill>
              </a:rPr>
              <a:t>5</a:t>
            </a:r>
            <a:endParaRPr lang="zh-CN" altLang="en-US" sz="3200" b="1" dirty="0">
              <a:solidFill>
                <a:srgbClr val="F6363F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907704" y="1340768"/>
            <a:ext cx="6624736" cy="8309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把行列式的第</a:t>
            </a:r>
            <a:r>
              <a:rPr lang="en-US" altLang="zh-CN" sz="2400" b="1" dirty="0"/>
              <a:t>j</a:t>
            </a:r>
            <a:r>
              <a:rPr lang="zh-CN" altLang="en-US" sz="2400" b="1" dirty="0"/>
              <a:t>行(列)元素的</a:t>
            </a:r>
            <a:r>
              <a:rPr lang="en-US" altLang="zh-CN" sz="2400" b="1" dirty="0"/>
              <a:t>k</a:t>
            </a:r>
            <a:r>
              <a:rPr lang="zh-CN" altLang="en-US" sz="2400" b="1" dirty="0"/>
              <a:t>倍加到第</a:t>
            </a:r>
            <a:r>
              <a:rPr lang="en-US" altLang="zh-CN" sz="2400" b="1" dirty="0" err="1"/>
              <a:t>i</a:t>
            </a:r>
            <a:r>
              <a:rPr lang="zh-CN" altLang="en-US" sz="2400" b="1" dirty="0"/>
              <a:t>行(列)的对应元素上,行列式的值不变.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23728" y="2276872"/>
          <a:ext cx="1765300" cy="393700"/>
        </p:xfrm>
        <a:graphic>
          <a:graphicData uri="http://schemas.openxmlformats.org/presentationml/2006/ole">
            <p:oleObj spid="_x0000_s115753" name="Equation" r:id="rId3" imgW="1765300" imgH="3937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148064" y="2276872"/>
          <a:ext cx="576064" cy="672075"/>
        </p:xfrm>
        <a:graphic>
          <a:graphicData uri="http://schemas.openxmlformats.org/presentationml/2006/ole">
            <p:oleObj spid="_x0000_s115754" name="Equation" r:id="rId4" imgW="380835" imgH="444307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588224" y="2276871"/>
          <a:ext cx="576064" cy="672075"/>
        </p:xfrm>
        <a:graphic>
          <a:graphicData uri="http://schemas.openxmlformats.org/presentationml/2006/ole">
            <p:oleObj spid="_x0000_s115755" name="Equation" r:id="rId5" imgW="380835" imgH="444307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940152" y="2564904"/>
          <a:ext cx="360040" cy="322141"/>
        </p:xfrm>
        <a:graphic>
          <a:graphicData uri="http://schemas.openxmlformats.org/presentationml/2006/ole">
            <p:oleObj spid="_x0000_s115756" name="Equation" r:id="rId6" imgW="241091" imgH="215713" progId="Equation.DSMT4">
              <p:embed/>
            </p:oleObj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2195736" y="3573016"/>
          <a:ext cx="2679700" cy="1460500"/>
        </p:xfrm>
        <a:graphic>
          <a:graphicData uri="http://schemas.openxmlformats.org/presentationml/2006/ole">
            <p:oleObj spid="_x0000_s115757" name="Equation" r:id="rId7" imgW="1193800" imgH="698500" progId="Equation.DSMT4">
              <p:embed/>
            </p:oleObj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4812556" y="3699371"/>
          <a:ext cx="1460500" cy="1385887"/>
        </p:xfrm>
        <a:graphic>
          <a:graphicData uri="http://schemas.openxmlformats.org/presentationml/2006/ole">
            <p:oleObj spid="_x0000_s115758" name="Equation" r:id="rId8" imgW="748975" imgH="710891" progId="Equation.DSMT4">
              <p:embed/>
            </p:oleObj>
          </a:graphicData>
        </a:graphic>
      </p:graphicFrame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5816600" y="2206625"/>
          <a:ext cx="571500" cy="406400"/>
        </p:xfrm>
        <a:graphic>
          <a:graphicData uri="http://schemas.openxmlformats.org/presentationml/2006/ole">
            <p:oleObj spid="_x0000_s115759" name="Equation" r:id="rId9" imgW="571252" imgH="406224" progId="Equation.DSMT4">
              <p:embed/>
            </p:oleObj>
          </a:graphicData>
        </a:graphic>
      </p:graphicFrame>
      <p:graphicFrame>
        <p:nvGraphicFramePr>
          <p:cNvPr id="115736" name="Object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84368" y="260648"/>
          <a:ext cx="914400" cy="792162"/>
        </p:xfrm>
        <a:graphic>
          <a:graphicData uri="http://schemas.openxmlformats.org/presentationml/2006/ole">
            <p:oleObj spid="_x0000_s115760" name="演示文稿" showAsIcon="1" r:id="rId10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1169988" y="549275"/>
          <a:ext cx="3797300" cy="381000"/>
        </p:xfrm>
        <a:graphic>
          <a:graphicData uri="http://schemas.openxmlformats.org/presentationml/2006/ole">
            <p:oleObj spid="_x0000_s122900" name="Equation" r:id="rId3" imgW="3797300" imgH="381000" progId="Equation.DSMT4">
              <p:embed/>
            </p:oleObj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1776413" y="1125538"/>
          <a:ext cx="3111500" cy="2082800"/>
        </p:xfrm>
        <a:graphic>
          <a:graphicData uri="http://schemas.openxmlformats.org/presentationml/2006/ole">
            <p:oleObj spid="_x0000_s122901" name="Equation" r:id="rId4" imgW="3111500" imgH="2082800" progId="Equation.DSMT4">
              <p:embed/>
            </p:oleObj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1685925" y="3429000"/>
          <a:ext cx="3733800" cy="2082800"/>
        </p:xfrm>
        <a:graphic>
          <a:graphicData uri="http://schemas.openxmlformats.org/presentationml/2006/ole">
            <p:oleObj spid="_x0000_s122902" name="Equation" r:id="rId5" imgW="3733800" imgH="2082800" progId="Equation.DSMT4">
              <p:embed/>
            </p:oleObj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60232" y="1268760"/>
          <a:ext cx="914400" cy="792163"/>
        </p:xfrm>
        <a:graphic>
          <a:graphicData uri="http://schemas.openxmlformats.org/presentationml/2006/ole">
            <p:oleObj spid="_x0000_s122903" name="演示文稿" showAsIcon="1" r:id="rId6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3" cstate="print">
            <a:lum bright="-25000" contrast="-43000"/>
          </a:blip>
          <a:srcRect b="24536"/>
          <a:stretch>
            <a:fillRect/>
          </a:stretch>
        </p:blipFill>
        <p:spPr bwMode="auto">
          <a:xfrm>
            <a:off x="-5579" y="0"/>
            <a:ext cx="9149579" cy="688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550" y="1341438"/>
            <a:ext cx="7543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rgbClr val="FF3399"/>
                </a:solidFill>
              </a:rPr>
              <a:t>第二节  行列式的性质与计算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3492500" y="4365625"/>
            <a:ext cx="25923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上海大学数学系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84982722"/>
              </p:ext>
            </p:extLst>
          </p:nvPr>
        </p:nvGraphicFramePr>
        <p:xfrm>
          <a:off x="7594600" y="825500"/>
          <a:ext cx="914400" cy="787400"/>
        </p:xfrm>
        <a:graphic>
          <a:graphicData uri="http://schemas.openxmlformats.org/presentationml/2006/ole">
            <p:oleObj spid="_x0000_s273413" name="演示文稿" showAsIcon="1" r:id="rId4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1155700" y="974725"/>
          <a:ext cx="3365500" cy="1549400"/>
        </p:xfrm>
        <a:graphic>
          <a:graphicData uri="http://schemas.openxmlformats.org/presentationml/2006/ole">
            <p:oleObj spid="_x0000_s125978" name="Equation" r:id="rId3" imgW="3365500" imgH="1549400" progId="Equation.DSMT4">
              <p:embed/>
            </p:oleObj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4572000" y="980728"/>
          <a:ext cx="3073400" cy="1549400"/>
        </p:xfrm>
        <a:graphic>
          <a:graphicData uri="http://schemas.openxmlformats.org/presentationml/2006/ole">
            <p:oleObj spid="_x0000_s125979" name="Equation" r:id="rId4" imgW="3073400" imgH="1549400" progId="Equation.DSMT4">
              <p:embed/>
            </p:oleObj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1475656" y="3140968"/>
          <a:ext cx="3784600" cy="1219200"/>
        </p:xfrm>
        <a:graphic>
          <a:graphicData uri="http://schemas.openxmlformats.org/presentationml/2006/ole">
            <p:oleObj spid="_x0000_s125980" name="Equation" r:id="rId5" imgW="3784600" imgH="1219200" progId="Equation.DSMT4">
              <p:embed/>
            </p:oleObj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5292080" y="3140968"/>
          <a:ext cx="1955800" cy="1219200"/>
        </p:xfrm>
        <a:graphic>
          <a:graphicData uri="http://schemas.openxmlformats.org/presentationml/2006/ole">
            <p:oleObj spid="_x0000_s125981" name="Equation" r:id="rId6" imgW="1955800" imgH="1219200" progId="Equation.DSMT4">
              <p:embed/>
            </p:oleObj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1495425" y="4803775"/>
          <a:ext cx="3048000" cy="876300"/>
        </p:xfrm>
        <a:graphic>
          <a:graphicData uri="http://schemas.openxmlformats.org/presentationml/2006/ole">
            <p:oleObj spid="_x0000_s125982" name="Equation" r:id="rId7" imgW="3048000" imgH="8763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44008" y="5013176"/>
          <a:ext cx="584200" cy="279400"/>
        </p:xfrm>
        <a:graphic>
          <a:graphicData uri="http://schemas.openxmlformats.org/presentationml/2006/ole">
            <p:oleObj spid="_x0000_s125983" name="Equation" r:id="rId8" imgW="583947" imgH="279279" progId="Equation.DSMT4">
              <p:embed/>
            </p:oleObj>
          </a:graphicData>
        </a:graphic>
      </p:graphicFrame>
      <p:graphicFrame>
        <p:nvGraphicFramePr>
          <p:cNvPr id="125985" name="Object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028384" y="1556792"/>
          <a:ext cx="914400" cy="792162"/>
        </p:xfrm>
        <a:graphic>
          <a:graphicData uri="http://schemas.openxmlformats.org/presentationml/2006/ole">
            <p:oleObj spid="_x0000_s125985" name="演示文稿" showAsIcon="1" r:id="rId9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043608" y="332656"/>
          <a:ext cx="3365500" cy="2095500"/>
        </p:xfrm>
        <a:graphic>
          <a:graphicData uri="http://schemas.openxmlformats.org/presentationml/2006/ole">
            <p:oleObj spid="_x0000_s137230" name="Equation" r:id="rId3" imgW="3365500" imgH="2095500" progId="Equation.DSMT4">
              <p:embed/>
            </p:oleObj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43608" y="2636912"/>
            <a:ext cx="576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</a:rPr>
              <a:t>解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08175" y="3573463"/>
          <a:ext cx="406400" cy="431800"/>
        </p:xfrm>
        <a:graphic>
          <a:graphicData uri="http://schemas.openxmlformats.org/presentationml/2006/ole">
            <p:oleObj spid="_x0000_s137231" name="Equation" r:id="rId4" imgW="406224" imgH="431613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595563" y="2852738"/>
          <a:ext cx="4622800" cy="2082800"/>
        </p:xfrm>
        <a:graphic>
          <a:graphicData uri="http://schemas.openxmlformats.org/presentationml/2006/ole">
            <p:oleObj spid="_x0000_s137232" name="Equation" r:id="rId5" imgW="4622800" imgH="2082800" progId="Equation.DSMT4">
              <p:embed/>
            </p:oleObj>
          </a:graphicData>
        </a:graphic>
      </p:graphicFrame>
      <p:graphicFrame>
        <p:nvGraphicFramePr>
          <p:cNvPr id="137233" name="Object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027988" y="1557338"/>
          <a:ext cx="914400" cy="792162"/>
        </p:xfrm>
        <a:graphic>
          <a:graphicData uri="http://schemas.openxmlformats.org/presentationml/2006/ole">
            <p:oleObj spid="_x0000_s137233" name="演示文稿" showAsIcon="1" r:id="rId6" imgW="914400" imgH="792360" progId="PowerPoint.Show.8">
              <p:embed/>
            </p:oleObj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60032" y="1124744"/>
          <a:ext cx="914400" cy="828675"/>
        </p:xfrm>
        <a:graphic>
          <a:graphicData uri="http://schemas.openxmlformats.org/presentationml/2006/ole">
            <p:oleObj spid="_x0000_s137234" name="演示文稿" showAsIcon="1" r:id="rId7" imgW="914400" imgH="82872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1043608" y="2780928"/>
          <a:ext cx="7277100" cy="2082800"/>
        </p:xfrm>
        <a:graphic>
          <a:graphicData uri="http://schemas.openxmlformats.org/presentationml/2006/ole">
            <p:oleObj spid="_x0000_s128018" name="Equation" r:id="rId3" imgW="7277100" imgH="2082800" progId="Equation.DSMT4">
              <p:embed/>
            </p:oleObj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1331640" y="5157192"/>
          <a:ext cx="3454400" cy="495300"/>
        </p:xfrm>
        <a:graphic>
          <a:graphicData uri="http://schemas.openxmlformats.org/presentationml/2006/ole">
            <p:oleObj spid="_x0000_s128019" name="Equation" r:id="rId4" imgW="3454400" imgH="495300" progId="Equation.DSMT4">
              <p:embed/>
            </p:oleObj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4788024" y="476672"/>
          <a:ext cx="4064000" cy="2082800"/>
        </p:xfrm>
        <a:graphic>
          <a:graphicData uri="http://schemas.openxmlformats.org/presentationml/2006/ole">
            <p:oleObj spid="_x0000_s128020" name="Equation" r:id="rId5" imgW="4064000" imgH="2082800" progId="Equation.DSMT4">
              <p:embed/>
            </p:oleObj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043608" y="332656"/>
          <a:ext cx="3683000" cy="2082800"/>
        </p:xfrm>
        <a:graphic>
          <a:graphicData uri="http://schemas.openxmlformats.org/presentationml/2006/ole">
            <p:oleObj spid="_x0000_s128021" name="Equation" r:id="rId6" imgW="3683000" imgH="20828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椭圆 15"/>
          <p:cNvSpPr/>
          <p:nvPr/>
        </p:nvSpPr>
        <p:spPr bwMode="auto">
          <a:xfrm>
            <a:off x="2267744" y="2276872"/>
            <a:ext cx="432048" cy="504056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2267744" y="1340768"/>
            <a:ext cx="360040" cy="432048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2339752" y="908720"/>
            <a:ext cx="360040" cy="432048"/>
          </a:xfrm>
          <a:prstGeom prst="ellips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1043608" y="476672"/>
          <a:ext cx="6515100" cy="2260600"/>
        </p:xfrm>
        <a:graphic>
          <a:graphicData uri="http://schemas.openxmlformats.org/presentationml/2006/ole">
            <p:oleObj spid="_x0000_s129038" name="Equation" r:id="rId3" imgW="6515100" imgH="2260600" progId="Equation.DSMT4">
              <p:embed/>
            </p:oleObj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1331640" y="5661248"/>
          <a:ext cx="2997200" cy="825500"/>
        </p:xfrm>
        <a:graphic>
          <a:graphicData uri="http://schemas.openxmlformats.org/presentationml/2006/ole">
            <p:oleObj spid="_x0000_s129039" name="Equation" r:id="rId4" imgW="2997200" imgH="825500" progId="Equation.DSMT4">
              <p:embed/>
            </p:oleObj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1403648" y="2852936"/>
          <a:ext cx="6997700" cy="2476500"/>
        </p:xfrm>
        <a:graphic>
          <a:graphicData uri="http://schemas.openxmlformats.org/presentationml/2006/ole">
            <p:oleObj spid="_x0000_s129040" name="Equation" r:id="rId5" imgW="6997700" imgH="2476500" progId="Equation.DSMT4">
              <p:embed/>
            </p:oleObj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411760" y="620688"/>
            <a:ext cx="2376264" cy="2016224"/>
            <a:chOff x="7020272" y="404664"/>
            <a:chExt cx="2376264" cy="2016224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7020272" y="404664"/>
              <a:ext cx="2123728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>
              <a:off x="7020272" y="404664"/>
              <a:ext cx="0" cy="2016224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 bwMode="auto">
            <a:xfrm>
              <a:off x="7020272" y="404664"/>
              <a:ext cx="2376264" cy="1944216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129041" name="Object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43813" y="357188"/>
          <a:ext cx="914400" cy="792162"/>
        </p:xfrm>
        <a:graphic>
          <a:graphicData uri="http://schemas.openxmlformats.org/presentationml/2006/ole">
            <p:oleObj spid="_x0000_s129041" name="演示文稿" showAsIcon="1" r:id="rId6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1553" name="Object 1"/>
          <p:cNvGraphicFramePr>
            <a:graphicFrameLocks noChangeAspect="1"/>
          </p:cNvGraphicFramePr>
          <p:nvPr/>
        </p:nvGraphicFramePr>
        <p:xfrm>
          <a:off x="1011238" y="476250"/>
          <a:ext cx="3001962" cy="2070100"/>
        </p:xfrm>
        <a:graphic>
          <a:graphicData uri="http://schemas.openxmlformats.org/presentationml/2006/ole">
            <p:oleObj spid="_x0000_s131090" name="Equation" r:id="rId3" imgW="3009900" imgH="2070100" progId="Equation.DSMT4">
              <p:embed/>
            </p:oleObj>
          </a:graphicData>
        </a:graphic>
      </p:graphicFrame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1206500" y="2749550"/>
          <a:ext cx="4689475" cy="2087563"/>
        </p:xfrm>
        <a:graphic>
          <a:graphicData uri="http://schemas.openxmlformats.org/presentationml/2006/ole">
            <p:oleObj spid="_x0000_s131091" name="Equation" r:id="rId4" imgW="4686300" imgH="2082800" progId="Equation.DSMT4">
              <p:embed/>
            </p:oleObj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5724128" y="3573016"/>
          <a:ext cx="1981200" cy="342900"/>
        </p:xfrm>
        <a:graphic>
          <a:graphicData uri="http://schemas.openxmlformats.org/presentationml/2006/ole">
            <p:oleObj spid="_x0000_s131092" name="Equation" r:id="rId5" imgW="1981200" imgH="34290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1331640" y="5085184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/>
              <a:t>即有</a:t>
            </a:r>
            <a:endParaRPr lang="zh-CN" altLang="en-US" sz="2800" dirty="0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2771800" y="5229200"/>
          <a:ext cx="3479800" cy="381000"/>
        </p:xfrm>
        <a:graphic>
          <a:graphicData uri="http://schemas.openxmlformats.org/presentationml/2006/ole">
            <p:oleObj spid="_x0000_s131093" name="Equation" r:id="rId6" imgW="3479800" imgH="3810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99592" y="476672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/>
              <a:t>于是有</a:t>
            </a:r>
            <a:endParaRPr lang="zh-CN" altLang="en-US" sz="2800" dirty="0"/>
          </a:p>
        </p:txBody>
      </p:sp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2577" name="Object 1"/>
          <p:cNvGraphicFramePr>
            <a:graphicFrameLocks noChangeAspect="1"/>
          </p:cNvGraphicFramePr>
          <p:nvPr/>
        </p:nvGraphicFramePr>
        <p:xfrm>
          <a:off x="2483768" y="476672"/>
          <a:ext cx="3622675" cy="635000"/>
        </p:xfrm>
        <a:graphic>
          <a:graphicData uri="http://schemas.openxmlformats.org/presentationml/2006/ole">
            <p:oleObj spid="_x0000_s132122" name="Equation" r:id="rId3" imgW="3619500" imgH="635000" progId="Equation.DSMT4">
              <p:embed/>
            </p:oleObj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2411760" y="1124744"/>
          <a:ext cx="5130800" cy="419100"/>
        </p:xfrm>
        <a:graphic>
          <a:graphicData uri="http://schemas.openxmlformats.org/presentationml/2006/ole">
            <p:oleObj spid="_x0000_s132123" name="Equation" r:id="rId4" imgW="5130800" imgH="4191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1043608" y="1988840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/>
              <a:t>同理有</a:t>
            </a:r>
            <a:endParaRPr lang="zh-CN" altLang="en-US" sz="2800" dirty="0"/>
          </a:p>
        </p:txBody>
      </p:sp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2555776" y="2060848"/>
          <a:ext cx="3644900" cy="423863"/>
        </p:xfrm>
        <a:graphic>
          <a:graphicData uri="http://schemas.openxmlformats.org/presentationml/2006/ole">
            <p:oleObj spid="_x0000_s132124" name="Equation" r:id="rId5" imgW="3644900" imgH="419100" progId="Equation.DSMT4">
              <p:embed/>
            </p:oleObj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2483768" y="2708920"/>
          <a:ext cx="5003800" cy="419100"/>
        </p:xfrm>
        <a:graphic>
          <a:graphicData uri="http://schemas.openxmlformats.org/presentationml/2006/ole">
            <p:oleObj spid="_x0000_s132125" name="Equation" r:id="rId6" imgW="5003800" imgH="4191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1403648" y="3933056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/>
              <a:t>即</a:t>
            </a:r>
            <a:endParaRPr lang="zh-CN" altLang="en-US" sz="2800" dirty="0"/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2771800" y="3789040"/>
          <a:ext cx="2079625" cy="971550"/>
        </p:xfrm>
        <a:graphic>
          <a:graphicData uri="http://schemas.openxmlformats.org/presentationml/2006/ole">
            <p:oleObj spid="_x0000_s132126" name="Equation" r:id="rId7" imgW="2082800" imgH="965200" progId="Equation.DSMT4">
              <p:embed/>
            </p:oleObj>
          </a:graphicData>
        </a:graphic>
      </p:graphicFrame>
      <p:graphicFrame>
        <p:nvGraphicFramePr>
          <p:cNvPr id="152585" name="Object 9"/>
          <p:cNvGraphicFramePr>
            <a:graphicFrameLocks noChangeAspect="1"/>
          </p:cNvGraphicFramePr>
          <p:nvPr/>
        </p:nvGraphicFramePr>
        <p:xfrm>
          <a:off x="5004048" y="4005064"/>
          <a:ext cx="2197100" cy="419100"/>
        </p:xfrm>
        <a:graphic>
          <a:graphicData uri="http://schemas.openxmlformats.org/presentationml/2006/ole">
            <p:oleObj spid="_x0000_s132127" name="Equation" r:id="rId8" imgW="2197100" imgH="4191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 bwMode="auto">
          <a:xfrm>
            <a:off x="2627784" y="980728"/>
            <a:ext cx="216024" cy="288032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1553" name="Object 1"/>
          <p:cNvGraphicFramePr>
            <a:graphicFrameLocks noChangeAspect="1"/>
          </p:cNvGraphicFramePr>
          <p:nvPr/>
        </p:nvGraphicFramePr>
        <p:xfrm>
          <a:off x="1907704" y="476672"/>
          <a:ext cx="2922892" cy="2231529"/>
        </p:xfrm>
        <a:graphic>
          <a:graphicData uri="http://schemas.openxmlformats.org/presentationml/2006/ole">
            <p:oleObj spid="_x0000_s307202" name="Equation" r:id="rId3" imgW="2717640" imgH="2070000" progId="Equation.DSMT4">
              <p:embed/>
            </p:oleObj>
          </a:graphicData>
        </a:graphic>
      </p:graphicFrame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椭圆 11"/>
          <p:cNvSpPr/>
          <p:nvPr/>
        </p:nvSpPr>
        <p:spPr bwMode="auto">
          <a:xfrm>
            <a:off x="3059832" y="1412776"/>
            <a:ext cx="216024" cy="288032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139952" y="2348880"/>
            <a:ext cx="216024" cy="288032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974850" y="3516313"/>
          <a:ext cx="1146175" cy="1141412"/>
        </p:xfrm>
        <a:graphic>
          <a:graphicData uri="http://schemas.openxmlformats.org/presentationml/2006/ole">
            <p:oleObj spid="_x0000_s307206" name="Equation" r:id="rId4" imgW="1523880" imgH="1498320" progId="Equation.DSMT4">
              <p:embed/>
            </p:oleObj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3201988" y="2963863"/>
          <a:ext cx="2935287" cy="2586037"/>
        </p:xfrm>
        <a:graphic>
          <a:graphicData uri="http://schemas.openxmlformats.org/presentationml/2006/ole">
            <p:oleObj spid="_x0000_s307207" name="Equation" r:id="rId5" imgW="2730240" imgH="240012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 bwMode="auto">
          <a:xfrm>
            <a:off x="2627784" y="980728"/>
            <a:ext cx="216024" cy="288032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1553" name="Object 1"/>
          <p:cNvGraphicFramePr>
            <a:graphicFrameLocks noChangeAspect="1"/>
          </p:cNvGraphicFramePr>
          <p:nvPr/>
        </p:nvGraphicFramePr>
        <p:xfrm>
          <a:off x="1907704" y="476672"/>
          <a:ext cx="2922892" cy="2231529"/>
        </p:xfrm>
        <a:graphic>
          <a:graphicData uri="http://schemas.openxmlformats.org/presentationml/2006/ole">
            <p:oleObj spid="_x0000_s308226" name="Equation" r:id="rId3" imgW="2717640" imgH="2070000" progId="Equation.DSMT4">
              <p:embed/>
            </p:oleObj>
          </a:graphicData>
        </a:graphic>
      </p:graphicFrame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椭圆 11"/>
          <p:cNvSpPr/>
          <p:nvPr/>
        </p:nvSpPr>
        <p:spPr bwMode="auto">
          <a:xfrm>
            <a:off x="3059832" y="1412776"/>
            <a:ext cx="216024" cy="288032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139952" y="2348880"/>
            <a:ext cx="216024" cy="288032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259632" y="3356992"/>
          <a:ext cx="2578100" cy="1460500"/>
        </p:xfrm>
        <a:graphic>
          <a:graphicData uri="http://schemas.openxmlformats.org/presentationml/2006/ole">
            <p:oleObj spid="_x0000_s308227" name="Equation" r:id="rId4" imgW="3429000" imgH="1917360" progId="Equation.DSMT4">
              <p:embed/>
            </p:oleObj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4506913" y="3068638"/>
          <a:ext cx="2921000" cy="2586037"/>
        </p:xfrm>
        <a:graphic>
          <a:graphicData uri="http://schemas.openxmlformats.org/presentationml/2006/ole">
            <p:oleObj spid="_x0000_s308228" name="Equation" r:id="rId5" imgW="2717640" imgH="240012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693863" y="363538"/>
          <a:ext cx="3762375" cy="1811337"/>
        </p:xfrm>
        <a:graphic>
          <a:graphicData uri="http://schemas.openxmlformats.org/presentationml/2006/ole">
            <p:oleObj spid="_x0000_s198681" name="Equation" r:id="rId3" imgW="4775200" imgH="2146300" progId="Equation.DSMT4">
              <p:embed/>
            </p:oleObj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000125" y="1000125"/>
            <a:ext cx="742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b="1" dirty="0" smtClean="0">
                <a:latin typeface="宋体" pitchFamily="2" charset="-122"/>
              </a:rPr>
              <a:t>6</a:t>
            </a:r>
            <a:r>
              <a:rPr kumimoji="1" lang="zh-CN" altLang="en-US" sz="2400" b="1" dirty="0" smtClean="0">
                <a:latin typeface="宋体" pitchFamily="2" charset="-122"/>
              </a:rPr>
              <a:t>）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57250" y="2500313"/>
            <a:ext cx="256262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解 </a:t>
            </a:r>
            <a:r>
              <a:rPr kumimoji="1" lang="en-US" altLang="zh-CN" sz="2400" b="1" dirty="0">
                <a:latin typeface="Times New Roman" pitchFamily="18" charset="0"/>
              </a:rPr>
              <a:t>(</a:t>
            </a:r>
            <a:r>
              <a:rPr kumimoji="1" lang="zh-CN" altLang="en-US" sz="2400" b="1" dirty="0">
                <a:latin typeface="Times New Roman" pitchFamily="18" charset="0"/>
              </a:rPr>
              <a:t>加边法</a:t>
            </a:r>
            <a:r>
              <a:rPr kumimoji="1" lang="en-US" altLang="zh-CN" sz="2400" b="1" dirty="0">
                <a:latin typeface="Times New Roman" pitchFamily="18" charset="0"/>
              </a:rPr>
              <a:t>)</a:t>
            </a:r>
            <a:r>
              <a:rPr kumimoji="1" lang="zh-CN" altLang="en-US" sz="2400" b="1" dirty="0"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600075" y="3060700"/>
          <a:ext cx="4121150" cy="2184400"/>
        </p:xfrm>
        <a:graphic>
          <a:graphicData uri="http://schemas.openxmlformats.org/presentationml/2006/ole">
            <p:oleObj spid="_x0000_s198682" name="Equation" r:id="rId4" imgW="5499000" imgH="2654280" progId="Equation.DSMT4">
              <p:embed/>
            </p:oleObj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1691680" y="3068960"/>
          <a:ext cx="330200" cy="444500"/>
        </p:xfrm>
        <a:graphic>
          <a:graphicData uri="http://schemas.openxmlformats.org/presentationml/2006/ole">
            <p:oleObj spid="_x0000_s198683" name="Equation" r:id="rId5" imgW="330057" imgH="444307" progId="Equation.DSMT4">
              <p:embed/>
            </p:oleObj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2483768" y="3068960"/>
          <a:ext cx="355600" cy="444500"/>
        </p:xfrm>
        <a:graphic>
          <a:graphicData uri="http://schemas.openxmlformats.org/presentationml/2006/ole">
            <p:oleObj spid="_x0000_s198684" name="Equation" r:id="rId6" imgW="355292" imgH="444114" progId="Equation.DSMT4">
              <p:embed/>
            </p:oleObj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3851920" y="3068960"/>
          <a:ext cx="355600" cy="444500"/>
        </p:xfrm>
        <a:graphic>
          <a:graphicData uri="http://schemas.openxmlformats.org/presentationml/2006/ole">
            <p:oleObj spid="_x0000_s198685" name="Equation" r:id="rId7" imgW="355292" imgH="444114" progId="Equation.DSMT4">
              <p:embed/>
            </p:oleObj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5508104" y="2996952"/>
          <a:ext cx="3311028" cy="2353758"/>
        </p:xfrm>
        <a:graphic>
          <a:graphicData uri="http://schemas.openxmlformats.org/presentationml/2006/ole">
            <p:oleObj spid="_x0000_s198686" name="Equation" r:id="rId8" imgW="3733800" imgH="2654300" progId="Equation.DSMT4">
              <p:embed/>
            </p:oleObj>
          </a:graphicData>
        </a:graphic>
      </p:graphicFrame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4476750" y="3419475"/>
          <a:ext cx="862013" cy="852488"/>
        </p:xfrm>
        <a:graphic>
          <a:graphicData uri="http://schemas.openxmlformats.org/presentationml/2006/ole">
            <p:oleObj spid="_x0000_s198687" name="Equation" r:id="rId9" imgW="1130300" imgH="1117600" progId="Equation.DSMT4">
              <p:embed/>
            </p:oleObj>
          </a:graphicData>
        </a:graphic>
      </p:graphicFrame>
      <p:graphicFrame>
        <p:nvGraphicFramePr>
          <p:cNvPr id="198688" name="Object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32588" y="836613"/>
          <a:ext cx="914400" cy="792162"/>
        </p:xfrm>
        <a:graphic>
          <a:graphicData uri="http://schemas.openxmlformats.org/presentationml/2006/ole">
            <p:oleObj spid="_x0000_s198688" name="演示文稿" showAsIcon="1" r:id="rId10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000125" y="571500"/>
          <a:ext cx="3516313" cy="2192338"/>
        </p:xfrm>
        <a:graphic>
          <a:graphicData uri="http://schemas.openxmlformats.org/presentationml/2006/ole">
            <p:oleObj spid="_x0000_s199697" name="Equation" r:id="rId3" imgW="4673600" imgH="2654300" progId="Equation.DSMT4">
              <p:embed/>
            </p:oleObj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335088" y="3141663"/>
          <a:ext cx="3906837" cy="2198687"/>
        </p:xfrm>
        <a:graphic>
          <a:graphicData uri="http://schemas.openxmlformats.org/presentationml/2006/ole">
            <p:oleObj spid="_x0000_s199698" name="Equation" r:id="rId4" imgW="4978400" imgH="2641600" progId="Equation.DSMT4">
              <p:embed/>
            </p:oleObj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214438" y="6000750"/>
          <a:ext cx="2603500" cy="482600"/>
        </p:xfrm>
        <a:graphic>
          <a:graphicData uri="http://schemas.openxmlformats.org/presentationml/2006/ole">
            <p:oleObj spid="_x0000_s199699" name="Equation" r:id="rId5" imgW="2603500" imgH="482600" progId="Equation.DSMT4">
              <p:embed/>
            </p:oleObj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4355976" y="1124744"/>
          <a:ext cx="2641600" cy="1092200"/>
        </p:xfrm>
        <a:graphic>
          <a:graphicData uri="http://schemas.openxmlformats.org/presentationml/2006/ole">
            <p:oleObj spid="_x0000_s199700" name="Equation" r:id="rId6" imgW="2641600" imgH="10922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899592" y="548680"/>
            <a:ext cx="5328592" cy="461665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6363F"/>
                </a:solidFill>
                <a:latin typeface="宋体" charset="-122"/>
              </a:rPr>
              <a:t>  行列式按行（列）展开定理</a:t>
            </a:r>
            <a:endParaRPr lang="zh-CN" altLang="en-US" sz="2400" b="1" dirty="0">
              <a:solidFill>
                <a:srgbClr val="1713CD"/>
              </a:solidFill>
              <a:latin typeface="宋体" charset="-122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115616" y="4437112"/>
          <a:ext cx="3975100" cy="431800"/>
        </p:xfrm>
        <a:graphic>
          <a:graphicData uri="http://schemas.openxmlformats.org/presentationml/2006/ole">
            <p:oleObj spid="_x0000_s256026" name="Equation" r:id="rId3" imgW="3974760" imgH="431640" progId="Equation.DSMT4">
              <p:embed/>
            </p:oleObj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115616" y="1844824"/>
          <a:ext cx="3803650" cy="2374900"/>
        </p:xfrm>
        <a:graphic>
          <a:graphicData uri="http://schemas.openxmlformats.org/presentationml/2006/ole">
            <p:oleObj spid="_x0000_s256027" name="Equation" r:id="rId4" imgW="3619440" imgH="2260440" progId="Equation.DSMT4">
              <p:embed/>
            </p:oleObj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5292080" y="4293096"/>
          <a:ext cx="1270000" cy="800100"/>
        </p:xfrm>
        <a:graphic>
          <a:graphicData uri="http://schemas.openxmlformats.org/presentationml/2006/ole">
            <p:oleObj spid="_x0000_s256028" name="Equation" r:id="rId5" imgW="1269720" imgH="799920" progId="Equation.DSMT4">
              <p:embed/>
            </p:oleObj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175321" y="5348089"/>
          <a:ext cx="4127500" cy="482600"/>
        </p:xfrm>
        <a:graphic>
          <a:graphicData uri="http://schemas.openxmlformats.org/presentationml/2006/ole">
            <p:oleObj spid="_x0000_s256029" name="Equation" r:id="rId6" imgW="4127400" imgH="482400" progId="Equation.DSMT4">
              <p:embed/>
            </p:oleObj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5364088" y="5157192"/>
          <a:ext cx="1270000" cy="800100"/>
        </p:xfrm>
        <a:graphic>
          <a:graphicData uri="http://schemas.openxmlformats.org/presentationml/2006/ole">
            <p:oleObj spid="_x0000_s256030" name="Equation" r:id="rId7" imgW="1269720" imgH="799920" progId="Equation.DSMT4">
              <p:embed/>
            </p:oleObj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1116013" y="1196975"/>
          <a:ext cx="2921000" cy="431800"/>
        </p:xfrm>
        <a:graphic>
          <a:graphicData uri="http://schemas.openxmlformats.org/presentationml/2006/ole">
            <p:oleObj spid="_x0000_s256031" name="Equation" r:id="rId8" imgW="2920680" imgH="4316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331640" y="620688"/>
          <a:ext cx="3762375" cy="1811337"/>
        </p:xfrm>
        <a:graphic>
          <a:graphicData uri="http://schemas.openxmlformats.org/presentationml/2006/ole">
            <p:oleObj spid="_x0000_s275467" name="Equation" r:id="rId3" imgW="4775200" imgH="2146300" progId="Equation.DSMT4">
              <p:embed/>
            </p:oleObj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99592" y="1124744"/>
            <a:ext cx="742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b="1" dirty="0" smtClean="0">
                <a:latin typeface="宋体" pitchFamily="2" charset="-122"/>
              </a:rPr>
              <a:t>6</a:t>
            </a:r>
            <a:r>
              <a:rPr kumimoji="1" lang="zh-CN" altLang="en-US" sz="2400" b="1" dirty="0" smtClean="0">
                <a:latin typeface="宋体" pitchFamily="2" charset="-122"/>
              </a:rPr>
              <a:t>）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57250" y="2500313"/>
            <a:ext cx="256262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latin typeface="Times New Roman" pitchFamily="18" charset="0"/>
              </a:rPr>
              <a:t>解 ：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581025" y="3195638"/>
          <a:ext cx="8428038" cy="2117725"/>
        </p:xfrm>
        <a:graphic>
          <a:graphicData uri="http://schemas.openxmlformats.org/presentationml/2006/ole">
            <p:oleObj spid="_x0000_s275468" name="Equation" r:id="rId4" imgW="10731240" imgH="2705040" progId="Equation.DSMT4">
              <p:embed/>
            </p:oleObj>
          </a:graphicData>
        </a:graphic>
      </p:graphicFrame>
      <p:graphicFrame>
        <p:nvGraphicFramePr>
          <p:cNvPr id="275469" name="Object 13"/>
          <p:cNvGraphicFramePr>
            <a:graphicFrameLocks noChangeAspect="1"/>
          </p:cNvGraphicFramePr>
          <p:nvPr/>
        </p:nvGraphicFramePr>
        <p:xfrm>
          <a:off x="5148064" y="692696"/>
          <a:ext cx="3630612" cy="1803400"/>
        </p:xfrm>
        <a:graphic>
          <a:graphicData uri="http://schemas.openxmlformats.org/presentationml/2006/ole">
            <p:oleObj spid="_x0000_s275469" name="Equation" r:id="rId5" imgW="4609800" imgH="214596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971600" y="620688"/>
            <a:ext cx="16565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latin typeface="宋体" pitchFamily="2" charset="-122"/>
              </a:rPr>
              <a:t>7</a:t>
            </a:r>
            <a:r>
              <a:rPr kumimoji="1" lang="zh-CN" altLang="en-US" sz="2400" b="1" dirty="0" smtClean="0">
                <a:latin typeface="宋体" pitchFamily="2" charset="-122"/>
              </a:rPr>
              <a:t>）证明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graphicFrame>
        <p:nvGraphicFramePr>
          <p:cNvPr id="132096" name="Object 1024"/>
          <p:cNvGraphicFramePr>
            <a:graphicFrameLocks noChangeAspect="1"/>
          </p:cNvGraphicFramePr>
          <p:nvPr/>
        </p:nvGraphicFramePr>
        <p:xfrm>
          <a:off x="1042988" y="1700213"/>
          <a:ext cx="7034212" cy="3378200"/>
        </p:xfrm>
        <a:graphic>
          <a:graphicData uri="http://schemas.openxmlformats.org/presentationml/2006/ole">
            <p:oleObj spid="_x0000_s133126" name="Equation" r:id="rId3" imgW="6908800" imgH="33147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3563888" y="548680"/>
            <a:ext cx="21162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latin typeface="宋体" pitchFamily="2" charset="-122"/>
              </a:rPr>
              <a:t>范德蒙行列式</a:t>
            </a:r>
            <a:r>
              <a:rPr kumimoji="1" lang="zh-CN" altLang="en-US" sz="2400" b="1" dirty="0" smtClean="0"/>
              <a:t> </a:t>
            </a:r>
            <a:endParaRPr lang="zh-CN" altLang="en-US" sz="2400" b="1" dirty="0"/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52320" y="908720"/>
          <a:ext cx="914400" cy="792163"/>
        </p:xfrm>
        <a:graphic>
          <a:graphicData uri="http://schemas.openxmlformats.org/presentationml/2006/ole">
            <p:oleObj spid="_x0000_s133127" name="演示文稿" showAsIcon="1" r:id="rId4" imgW="914400" imgH="792360" progId="PowerPoint.Show.8">
              <p:embed/>
            </p:oleObj>
          </a:graphicData>
        </a:graphic>
      </p:graphicFrame>
      <p:graphicFrame>
        <p:nvGraphicFramePr>
          <p:cNvPr id="133128" name="Object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24328" y="1988840"/>
          <a:ext cx="914400" cy="792163"/>
        </p:xfrm>
        <a:graphic>
          <a:graphicData uri="http://schemas.openxmlformats.org/presentationml/2006/ole">
            <p:oleObj spid="_x0000_s133128" name="演示文稿" showAsIcon="1" r:id="rId5" imgW="914400" imgH="792360" progId="PowerPoint.Show.8">
              <p:embed/>
            </p:oleObj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40352" y="4365104"/>
          <a:ext cx="914400" cy="792163"/>
        </p:xfrm>
        <a:graphic>
          <a:graphicData uri="http://schemas.openxmlformats.org/presentationml/2006/ole">
            <p:oleObj spid="_x0000_s133129" name="演示文稿" showAsIcon="1" r:id="rId6" imgW="914400" imgH="792360" progId="PowerPoint.Show.8">
              <p:embed/>
            </p:oleObj>
          </a:graphicData>
        </a:graphic>
      </p:graphicFrame>
      <p:graphicFrame>
        <p:nvGraphicFramePr>
          <p:cNvPr id="8" name="Object 1027"/>
          <p:cNvGraphicFramePr>
            <a:graphicFrameLocks noChangeAspect="1"/>
          </p:cNvGraphicFramePr>
          <p:nvPr/>
        </p:nvGraphicFramePr>
        <p:xfrm>
          <a:off x="1331640" y="5373216"/>
          <a:ext cx="5194300" cy="457200"/>
        </p:xfrm>
        <a:graphic>
          <a:graphicData uri="http://schemas.openxmlformats.org/presentationml/2006/ole">
            <p:oleObj spid="_x0000_s133130" name="Equation" r:id="rId7" imgW="5194300" imgH="457200" progId="Equation.DSMT4">
              <p:embed/>
            </p:oleObj>
          </a:graphicData>
        </a:graphic>
      </p:graphicFrame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683568" y="5301208"/>
            <a:ext cx="1944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dirty="0">
                <a:solidFill>
                  <a:srgbClr val="0033CC"/>
                </a:solidFill>
                <a:latin typeface="宋体" pitchFamily="2" charset="-122"/>
              </a:rPr>
              <a:t>注：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403648" y="5949280"/>
          <a:ext cx="5156200" cy="457200"/>
        </p:xfrm>
        <a:graphic>
          <a:graphicData uri="http://schemas.openxmlformats.org/presentationml/2006/ole">
            <p:oleObj spid="_x0000_s133131" name="Equation" r:id="rId8" imgW="5156200" imgH="4572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008063" y="827088"/>
          <a:ext cx="2843857" cy="1737816"/>
        </p:xfrm>
        <a:graphic>
          <a:graphicData uri="http://schemas.openxmlformats.org/presentationml/2006/ole">
            <p:oleObj spid="_x0000_s257049" name="Equation" r:id="rId3" imgW="3949700" imgH="2108200" progId="Equation.DSMT4">
              <p:embed/>
            </p:oleObj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1403648" y="2924944"/>
          <a:ext cx="2457450" cy="1720850"/>
        </p:xfrm>
        <a:graphic>
          <a:graphicData uri="http://schemas.openxmlformats.org/presentationml/2006/ole">
            <p:oleObj spid="_x0000_s257050" name="Equation" r:id="rId4" imgW="3454400" imgH="21082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91680" y="4941168"/>
          <a:ext cx="5562601" cy="393700"/>
        </p:xfrm>
        <a:graphic>
          <a:graphicData uri="http://schemas.openxmlformats.org/presentationml/2006/ole">
            <p:oleObj spid="_x0000_s257051" name="Equation" r:id="rId5" imgW="5562600" imgH="3937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923928" y="1556792"/>
          <a:ext cx="3924300" cy="381000"/>
        </p:xfrm>
        <a:graphic>
          <a:graphicData uri="http://schemas.openxmlformats.org/presentationml/2006/ole">
            <p:oleObj spid="_x0000_s257052" name="Equation" r:id="rId6" imgW="3924300" imgH="381000" progId="Equation.DSMT4">
              <p:embed/>
            </p:oleObj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3995936" y="3573016"/>
          <a:ext cx="3238500" cy="381000"/>
        </p:xfrm>
        <a:graphic>
          <a:graphicData uri="http://schemas.openxmlformats.org/presentationml/2006/ole">
            <p:oleObj spid="_x0000_s257053" name="Equation" r:id="rId7" imgW="3238500" imgH="3810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63688" y="5445224"/>
          <a:ext cx="4838700" cy="431800"/>
        </p:xfrm>
        <a:graphic>
          <a:graphicData uri="http://schemas.openxmlformats.org/presentationml/2006/ole">
            <p:oleObj spid="_x0000_s257054" name="Equation" r:id="rId8" imgW="4838700" imgH="4318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043608" y="476672"/>
          <a:ext cx="2843857" cy="1737816"/>
        </p:xfrm>
        <a:graphic>
          <a:graphicData uri="http://schemas.openxmlformats.org/presentationml/2006/ole">
            <p:oleObj spid="_x0000_s258074" name="Equation" r:id="rId3" imgW="3949700" imgH="2108200" progId="Equation.DSMT4">
              <p:embed/>
            </p:oleObj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1403648" y="2420888"/>
          <a:ext cx="2457450" cy="1720850"/>
        </p:xfrm>
        <a:graphic>
          <a:graphicData uri="http://schemas.openxmlformats.org/presentationml/2006/ole">
            <p:oleObj spid="_x0000_s258075" name="Equation" r:id="rId4" imgW="3454400" imgH="21082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959473" y="1206376"/>
          <a:ext cx="3924300" cy="381000"/>
        </p:xfrm>
        <a:graphic>
          <a:graphicData uri="http://schemas.openxmlformats.org/presentationml/2006/ole">
            <p:oleObj spid="_x0000_s258076" name="Equation" r:id="rId5" imgW="3924300" imgH="381000" progId="Equation.DSMT4">
              <p:embed/>
            </p:oleObj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3851920" y="3068960"/>
          <a:ext cx="3225800" cy="381000"/>
        </p:xfrm>
        <a:graphic>
          <a:graphicData uri="http://schemas.openxmlformats.org/presentationml/2006/ole">
            <p:oleObj spid="_x0000_s258077" name="Equation" r:id="rId6" imgW="3225800" imgH="381000" progId="Equation.DSMT4">
              <p:embed/>
            </p:oleObj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1515095" y="4734347"/>
          <a:ext cx="3073400" cy="381000"/>
        </p:xfrm>
        <a:graphic>
          <a:graphicData uri="http://schemas.openxmlformats.org/presentationml/2006/ole">
            <p:oleObj spid="_x0000_s258078" name="Equation" r:id="rId7" imgW="3073400" imgH="381000" progId="Equation.DSMT4">
              <p:embed/>
            </p:oleObj>
          </a:graphicData>
        </a:graphic>
      </p:graphicFrame>
      <p:graphicFrame>
        <p:nvGraphicFramePr>
          <p:cNvPr id="237576" name="Object 8"/>
          <p:cNvGraphicFramePr>
            <a:graphicFrameLocks noChangeAspect="1"/>
          </p:cNvGraphicFramePr>
          <p:nvPr/>
        </p:nvGraphicFramePr>
        <p:xfrm>
          <a:off x="4679553" y="4086696"/>
          <a:ext cx="2168525" cy="1720850"/>
        </p:xfrm>
        <a:graphic>
          <a:graphicData uri="http://schemas.openxmlformats.org/presentationml/2006/ole">
            <p:oleObj spid="_x0000_s258079" name="Equation" r:id="rId8" imgW="3048000" imgH="21082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043608" y="476672"/>
          <a:ext cx="2843857" cy="1737816"/>
        </p:xfrm>
        <a:graphic>
          <a:graphicData uri="http://schemas.openxmlformats.org/presentationml/2006/ole">
            <p:oleObj spid="_x0000_s297986" name="Equation" r:id="rId3" imgW="3949700" imgH="21082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959473" y="1206376"/>
          <a:ext cx="3924300" cy="381000"/>
        </p:xfrm>
        <a:graphic>
          <a:graphicData uri="http://schemas.openxmlformats.org/presentationml/2006/ole">
            <p:oleObj spid="_x0000_s297988" name="Equation" r:id="rId4" imgW="3924300" imgH="381000" progId="Equation.DSMT4">
              <p:embed/>
            </p:oleObj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1515095" y="4734347"/>
          <a:ext cx="3073400" cy="381000"/>
        </p:xfrm>
        <a:graphic>
          <a:graphicData uri="http://schemas.openxmlformats.org/presentationml/2006/ole">
            <p:oleObj spid="_x0000_s297990" name="Equation" r:id="rId5" imgW="3073400" imgH="381000" progId="Equation.DSMT4">
              <p:embed/>
            </p:oleObj>
          </a:graphicData>
        </a:graphic>
      </p:graphicFrame>
      <p:graphicFrame>
        <p:nvGraphicFramePr>
          <p:cNvPr id="237576" name="Object 8"/>
          <p:cNvGraphicFramePr>
            <a:graphicFrameLocks noChangeAspect="1"/>
          </p:cNvGraphicFramePr>
          <p:nvPr/>
        </p:nvGraphicFramePr>
        <p:xfrm>
          <a:off x="4679553" y="4086696"/>
          <a:ext cx="2168525" cy="1720850"/>
        </p:xfrm>
        <a:graphic>
          <a:graphicData uri="http://schemas.openxmlformats.org/presentationml/2006/ole">
            <p:oleObj spid="_x0000_s297991" name="Equation" r:id="rId6" imgW="3048000" imgH="2108200" progId="Equation.DSMT4">
              <p:embed/>
            </p:oleObj>
          </a:graphicData>
        </a:graphic>
      </p:graphicFrame>
      <p:graphicFrame>
        <p:nvGraphicFramePr>
          <p:cNvPr id="297992" name="Object 8"/>
          <p:cNvGraphicFramePr>
            <a:graphicFrameLocks noChangeAspect="1"/>
          </p:cNvGraphicFramePr>
          <p:nvPr/>
        </p:nvGraphicFramePr>
        <p:xfrm>
          <a:off x="1285852" y="2786058"/>
          <a:ext cx="4838700" cy="431800"/>
        </p:xfrm>
        <a:graphic>
          <a:graphicData uri="http://schemas.openxmlformats.org/presentationml/2006/ole">
            <p:oleObj spid="_x0000_s297992" name="Equation" r:id="rId7" imgW="4838700" imgH="4318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683568" y="620688"/>
          <a:ext cx="8035926" cy="1700213"/>
        </p:xfrm>
        <a:graphic>
          <a:graphicData uri="http://schemas.openxmlformats.org/presentationml/2006/ole">
            <p:oleObj spid="_x0000_s259090" name="Equation" r:id="rId3" imgW="10985500" imgH="2082800" progId="Equation.DSMT4">
              <p:embed/>
            </p:oleObj>
          </a:graphicData>
        </a:graphic>
      </p:graphicFrame>
      <p:graphicFrame>
        <p:nvGraphicFramePr>
          <p:cNvPr id="238595" name="Object 3"/>
          <p:cNvGraphicFramePr>
            <a:graphicFrameLocks noChangeAspect="1"/>
          </p:cNvGraphicFramePr>
          <p:nvPr/>
        </p:nvGraphicFramePr>
        <p:xfrm>
          <a:off x="881063" y="2565400"/>
          <a:ext cx="3263900" cy="393700"/>
        </p:xfrm>
        <a:graphic>
          <a:graphicData uri="http://schemas.openxmlformats.org/presentationml/2006/ole">
            <p:oleObj spid="_x0000_s259091" name="Equation" r:id="rId4" imgW="3263900" imgH="393700" progId="Equation.DSMT4">
              <p:embed/>
            </p:oleObj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2025650" y="3284538"/>
          <a:ext cx="2971800" cy="381000"/>
        </p:xfrm>
        <a:graphic>
          <a:graphicData uri="http://schemas.openxmlformats.org/presentationml/2006/ole">
            <p:oleObj spid="_x0000_s259092" name="Equation" r:id="rId5" imgW="2971800" imgH="381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9632" y="3140968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解：</a:t>
            </a:r>
            <a:endParaRPr lang="zh-CN" altLang="en-US" sz="2800" b="1" dirty="0"/>
          </a:p>
        </p:txBody>
      </p:sp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5004048" y="2636912"/>
          <a:ext cx="2248875" cy="1728192"/>
        </p:xfrm>
        <a:graphic>
          <a:graphicData uri="http://schemas.openxmlformats.org/presentationml/2006/ole">
            <p:oleObj spid="_x0000_s259093" name="Equation" r:id="rId6" imgW="2311400" imgH="17780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38263" y="260350"/>
          <a:ext cx="2260600" cy="2070100"/>
        </p:xfrm>
        <a:graphic>
          <a:graphicData uri="http://schemas.openxmlformats.org/presentationml/2006/ole">
            <p:oleObj spid="_x0000_s265246" name="Equation" r:id="rId3" imgW="2260600" imgH="2070100" progId="Equation.DSMT4">
              <p:embed/>
            </p:oleObj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563938" y="979488"/>
            <a:ext cx="3897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宋体" pitchFamily="2" charset="-122"/>
                <a:ea typeface="楷体_GB2312"/>
                <a:cs typeface="楷体_GB2312"/>
              </a:rPr>
              <a:t>第四行各元素余子式之和为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7429500" y="1357313"/>
            <a:ext cx="719138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83568" y="2492896"/>
            <a:ext cx="5445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宋体" pitchFamily="2" charset="-122"/>
                <a:ea typeface="楷体_GB2312"/>
                <a:cs typeface="楷体_GB2312"/>
              </a:rPr>
              <a:t>解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571625" y="2714625"/>
          <a:ext cx="3441700" cy="431800"/>
        </p:xfrm>
        <a:graphic>
          <a:graphicData uri="http://schemas.openxmlformats.org/presentationml/2006/ole">
            <p:oleObj spid="_x0000_s265247" name="Equation" r:id="rId4" imgW="3441700" imgH="431800" progId="Equation.DSMT4">
              <p:embed/>
            </p:oleObj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148064" y="2564904"/>
          <a:ext cx="2717800" cy="2070100"/>
        </p:xfrm>
        <a:graphic>
          <a:graphicData uri="http://schemas.openxmlformats.org/presentationml/2006/ole">
            <p:oleObj spid="_x0000_s265248" name="Equation" r:id="rId5" imgW="2717800" imgH="2070100" progId="Equation.DSMT4">
              <p:embed/>
            </p:oleObj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285875" y="3429000"/>
          <a:ext cx="3479800" cy="431800"/>
        </p:xfrm>
        <a:graphic>
          <a:graphicData uri="http://schemas.openxmlformats.org/presentationml/2006/ole">
            <p:oleObj spid="_x0000_s265249" name="Equation" r:id="rId6" imgW="3479800" imgH="431800" progId="Equation.DSMT4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187624" y="4365104"/>
          <a:ext cx="3708400" cy="1562100"/>
        </p:xfrm>
        <a:graphic>
          <a:graphicData uri="http://schemas.openxmlformats.org/presentationml/2006/ole">
            <p:oleObj spid="_x0000_s265250" name="Equation" r:id="rId7" imgW="3708400" imgH="1562100" progId="Equation.DSMT4">
              <p:embed/>
            </p:oleObj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932040" y="4869160"/>
          <a:ext cx="876300" cy="304800"/>
        </p:xfrm>
        <a:graphic>
          <a:graphicData uri="http://schemas.openxmlformats.org/presentationml/2006/ole">
            <p:oleObj spid="_x0000_s265251" name="Equation" r:id="rId8" imgW="875920" imgH="304668" progId="Equation.DSMT4">
              <p:embed/>
            </p:oleObj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7429500" y="935038"/>
          <a:ext cx="584200" cy="304800"/>
        </p:xfrm>
        <a:graphic>
          <a:graphicData uri="http://schemas.openxmlformats.org/presentationml/2006/ole">
            <p:oleObj spid="_x0000_s265252" name="Equation" r:id="rId9" imgW="583947" imgH="304668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38" name="Object 2"/>
          <p:cNvGraphicFramePr>
            <a:graphicFrameLocks noChangeAspect="1"/>
          </p:cNvGraphicFramePr>
          <p:nvPr/>
        </p:nvGraphicFramePr>
        <p:xfrm>
          <a:off x="1490663" y="3062288"/>
          <a:ext cx="3581400" cy="495300"/>
        </p:xfrm>
        <a:graphic>
          <a:graphicData uri="http://schemas.openxmlformats.org/presentationml/2006/ole">
            <p:oleObj spid="_x0000_s270350" name="Equation" r:id="rId3" imgW="3581400" imgH="495300" progId="Equation.DSMT4">
              <p:embed/>
            </p:oleObj>
          </a:graphicData>
        </a:graphic>
      </p:graphicFrame>
      <p:graphicFrame>
        <p:nvGraphicFramePr>
          <p:cNvPr id="270339" name="Object 3"/>
          <p:cNvGraphicFramePr>
            <a:graphicFrameLocks noChangeAspect="1"/>
          </p:cNvGraphicFramePr>
          <p:nvPr/>
        </p:nvGraphicFramePr>
        <p:xfrm>
          <a:off x="1155700" y="758825"/>
          <a:ext cx="3759200" cy="1625600"/>
        </p:xfrm>
        <a:graphic>
          <a:graphicData uri="http://schemas.openxmlformats.org/presentationml/2006/ole">
            <p:oleObj spid="_x0000_s270351" name="Equation" r:id="rId4" imgW="3759200" imgH="1625600" progId="Equation.DSMT4">
              <p:embed/>
            </p:oleObj>
          </a:graphicData>
        </a:graphic>
      </p:graphicFrame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1131888" y="3860800"/>
          <a:ext cx="5588000" cy="1752600"/>
        </p:xfrm>
        <a:graphic>
          <a:graphicData uri="http://schemas.openxmlformats.org/presentationml/2006/ole">
            <p:oleObj spid="_x0000_s270352" name="Equation" r:id="rId5" imgW="5588000" imgH="17526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5.1">
  <a:themeElements>
    <a:clrScheme name="5.1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5.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5.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雪莲花开">
  <a:themeElements>
    <a:clrScheme name="雪莲花开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雪莲花开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雪莲花开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雪莲花开 3">
        <a:dk1>
          <a:srgbClr val="000000"/>
        </a:dk1>
        <a:lt1>
          <a:srgbClr val="FFFFCC"/>
        </a:lt1>
        <a:dk2>
          <a:srgbClr val="808000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雪莲花开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odaikejian</Template>
  <TotalTime>2129</TotalTime>
  <Words>294</Words>
  <Application>Microsoft Office PowerPoint</Application>
  <PresentationFormat>全屏显示(4:3)</PresentationFormat>
  <Paragraphs>40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5" baseType="lpstr">
      <vt:lpstr>5.1</vt:lpstr>
      <vt:lpstr>雪莲花开</vt:lpstr>
      <vt:lpstr>Equation</vt:lpstr>
      <vt:lpstr>演示文稿</vt:lpstr>
      <vt:lpstr>幻灯片 1</vt:lpstr>
      <vt:lpstr>第二节  行列式的性质与计算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</vt:vector>
  </TitlesOfParts>
  <Company>pt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pp</dc:creator>
  <cp:lastModifiedBy>上海大学</cp:lastModifiedBy>
  <cp:revision>175</cp:revision>
  <dcterms:created xsi:type="dcterms:W3CDTF">2004-09-07T11:02:52Z</dcterms:created>
  <dcterms:modified xsi:type="dcterms:W3CDTF">2017-04-27T14:45:40Z</dcterms:modified>
</cp:coreProperties>
</file>